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390D" w:rsidRDefault="006B6A76" w:rsidP="00EA390D">
      <w:pPr>
        <w:rPr>
          <w:b/>
          <w:bCs/>
        </w:rPr>
      </w:pPr>
      <w:r>
        <w:rPr>
          <w:b/>
        </w:rPr>
        <w:t xml:space="preserve">Тема 6. </w:t>
      </w:r>
      <w:r w:rsidR="00A9552B">
        <w:rPr>
          <w:b/>
          <w:bCs/>
        </w:rPr>
        <w:t>Сукупні видатки і ВВ</w:t>
      </w:r>
      <w:r w:rsidR="00EA390D">
        <w:rPr>
          <w:b/>
          <w:bCs/>
        </w:rPr>
        <w:t>П.</w:t>
      </w:r>
    </w:p>
    <w:p w:rsidR="00EA390D" w:rsidRDefault="00EA390D" w:rsidP="00EA390D">
      <w:pPr>
        <w:jc w:val="center"/>
      </w:pPr>
      <w:r>
        <w:t>План</w:t>
      </w:r>
    </w:p>
    <w:p w:rsidR="00EA390D" w:rsidRDefault="00A9552B" w:rsidP="00EA390D">
      <w:pPr>
        <w:numPr>
          <w:ilvl w:val="0"/>
          <w:numId w:val="1"/>
        </w:numPr>
        <w:jc w:val="both"/>
      </w:pPr>
      <w:r>
        <w:t>Визначення рівноважного ВВ</w:t>
      </w:r>
      <w:r w:rsidR="00EA390D">
        <w:t>П  на основі методу „витрат – випуск”.</w:t>
      </w:r>
    </w:p>
    <w:p w:rsidR="00EA390D" w:rsidRDefault="00A9552B" w:rsidP="00EA390D">
      <w:pPr>
        <w:numPr>
          <w:ilvl w:val="0"/>
          <w:numId w:val="1"/>
        </w:numPr>
        <w:jc w:val="both"/>
      </w:pPr>
      <w:r>
        <w:t>Визначення рівноважного ВВ</w:t>
      </w:r>
      <w:r w:rsidR="00EA390D">
        <w:t>П на основі методу „вилучення – ін’єкції”.</w:t>
      </w:r>
    </w:p>
    <w:p w:rsidR="00EA390D" w:rsidRDefault="00EA390D" w:rsidP="00EA390D">
      <w:pPr>
        <w:numPr>
          <w:ilvl w:val="0"/>
          <w:numId w:val="1"/>
        </w:numPr>
        <w:jc w:val="both"/>
      </w:pPr>
      <w:r>
        <w:t>Мультиплікатор інвестицій.</w:t>
      </w:r>
    </w:p>
    <w:p w:rsidR="00EA390D" w:rsidRDefault="00EA390D" w:rsidP="00EA390D">
      <w:pPr>
        <w:numPr>
          <w:ilvl w:val="0"/>
          <w:numId w:val="1"/>
        </w:numPr>
        <w:jc w:val="both"/>
      </w:pPr>
      <w:r>
        <w:t>Макроекономічна рівновага в умовах</w:t>
      </w:r>
      <w:r w:rsidRPr="0047383B">
        <w:rPr>
          <w:lang w:val="ru-RU"/>
        </w:rPr>
        <w:t xml:space="preserve"> </w:t>
      </w:r>
      <w:r>
        <w:t xml:space="preserve"> неповної зайнятості та інфляції.</w:t>
      </w:r>
    </w:p>
    <w:p w:rsidR="00EA390D" w:rsidRDefault="00A9552B" w:rsidP="00EA390D">
      <w:pPr>
        <w:numPr>
          <w:ilvl w:val="0"/>
          <w:numId w:val="2"/>
        </w:numPr>
        <w:jc w:val="both"/>
        <w:rPr>
          <w:b/>
          <w:i/>
        </w:rPr>
      </w:pPr>
      <w:r>
        <w:rPr>
          <w:b/>
          <w:i/>
        </w:rPr>
        <w:t>Визначення рівноважного ВВ</w:t>
      </w:r>
      <w:r w:rsidR="00EA390D">
        <w:rPr>
          <w:b/>
          <w:i/>
        </w:rPr>
        <w:t>П основі методу „витрати – випуск”.</w:t>
      </w:r>
    </w:p>
    <w:p w:rsidR="00EA390D" w:rsidRDefault="00EA390D" w:rsidP="00EA390D">
      <w:pPr>
        <w:ind w:firstLine="567"/>
        <w:jc w:val="both"/>
      </w:pPr>
      <w:r>
        <w:t>Модель AD = AS – є базовою моделлю еконо</w:t>
      </w:r>
      <w:r w:rsidR="00A9552B">
        <w:t>мічної рівноваги. Рівноважний ВВ</w:t>
      </w:r>
      <w:r>
        <w:t>П можна визначити двома методами:</w:t>
      </w:r>
    </w:p>
    <w:p w:rsidR="00EA390D" w:rsidRDefault="00EA390D" w:rsidP="00EA390D">
      <w:pPr>
        <w:numPr>
          <w:ilvl w:val="0"/>
          <w:numId w:val="3"/>
        </w:numPr>
        <w:jc w:val="both"/>
      </w:pPr>
      <w:r>
        <w:t>витрат – випуск;</w:t>
      </w:r>
    </w:p>
    <w:p w:rsidR="00EA390D" w:rsidRDefault="00EA390D" w:rsidP="00EA390D">
      <w:pPr>
        <w:numPr>
          <w:ilvl w:val="0"/>
          <w:numId w:val="3"/>
        </w:numPr>
        <w:jc w:val="both"/>
      </w:pPr>
      <w:r>
        <w:t>вилучення – ін’єкції.</w:t>
      </w:r>
    </w:p>
    <w:p w:rsidR="00EA390D" w:rsidRDefault="00EA390D" w:rsidP="00EA390D">
      <w:pPr>
        <w:ind w:firstLine="567"/>
        <w:jc w:val="both"/>
      </w:pPr>
      <w:r>
        <w:t>Метод „витрат – випуск” спирається на тото</w:t>
      </w:r>
      <w:r w:rsidR="00A9552B">
        <w:t>жність сукупних витрат (СВ) і ВВ</w:t>
      </w:r>
      <w:r>
        <w:t>П, що його економі</w:t>
      </w:r>
      <w:r w:rsidR="00A9552B">
        <w:t>ка пропонує для продажу. СВ = ВВ</w:t>
      </w:r>
      <w:r>
        <w:t>П в умовах закритої приватної економіки, ця тотожність виглядає так:  V = C + I</w:t>
      </w:r>
      <w:r>
        <w:rPr>
          <w:vertAlign w:val="subscript"/>
        </w:rPr>
        <w:t>Ч</w:t>
      </w:r>
      <w:r>
        <w:t>.</w:t>
      </w:r>
    </w:p>
    <w:p w:rsidR="00EA390D" w:rsidRDefault="00EA390D" w:rsidP="00EA390D">
      <w:pPr>
        <w:ind w:firstLine="567"/>
        <w:jc w:val="both"/>
      </w:pPr>
      <w:r w:rsidRPr="008B2A55">
        <w:rPr>
          <w:noProof/>
        </w:rPr>
        <w:drawing>
          <wp:inline distT="0" distB="0" distL="0" distR="0">
            <wp:extent cx="3952875" cy="2514600"/>
            <wp:effectExtent l="0" t="0" r="9525" b="0"/>
            <wp:docPr id="4" name="Рисунок 4" descr="Опис :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Опис : 1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390D" w:rsidRDefault="00EA390D" w:rsidP="00EA390D">
      <w:pPr>
        <w:ind w:firstLine="567"/>
        <w:jc w:val="both"/>
      </w:pPr>
      <w:r>
        <w:t>Умови досягнення рівнов</w:t>
      </w:r>
      <w:r w:rsidR="00A9552B">
        <w:t>аги між сукупними витратами і ВВ</w:t>
      </w:r>
      <w:r>
        <w:t>П можна продемонструвати на базі графічної моделі. В точці К</w:t>
      </w:r>
      <w:r>
        <w:rPr>
          <w:vertAlign w:val="subscript"/>
        </w:rPr>
        <w:t>2</w:t>
      </w:r>
      <w:r>
        <w:t xml:space="preserve"> досягається рівновага, при якій величина ВНП (відрізок ОО</w:t>
      </w:r>
      <w:r>
        <w:rPr>
          <w:vertAlign w:val="subscript"/>
        </w:rPr>
        <w:t>2</w:t>
      </w:r>
      <w:r>
        <w:t>) є оптимальною, тобто на весь вироблений продукт є попит з боку населення і фірм.</w:t>
      </w:r>
    </w:p>
    <w:p w:rsidR="00EA390D" w:rsidRDefault="00EA390D" w:rsidP="00EA390D">
      <w:pPr>
        <w:ind w:firstLine="567"/>
        <w:jc w:val="both"/>
      </w:pPr>
      <w:r>
        <w:t xml:space="preserve">У процесі економічного кругообігу сукупні витрати, зазвичай, </w:t>
      </w:r>
      <w:r w:rsidR="00A9552B">
        <w:t>не збігаються з ВВ</w:t>
      </w:r>
      <w:r>
        <w:t>П. Якщо СВ &lt; V, то це означає, що економіка виробляє продукції більше, ніж цього вимагає сукупний попит. Це свідчить, про виникнення перевиробництва, яке супроводжується збільшенням товарних запасів і незапланованим приростом інвестицій у товарні запаси (+І</w:t>
      </w:r>
      <w:r>
        <w:rPr>
          <w:vertAlign w:val="superscript"/>
        </w:rPr>
        <w:t>/</w:t>
      </w:r>
      <w:r>
        <w:t>). За цих умов підприємства зменшують виробництво до рівня попиту, що породжує тенденцію</w:t>
      </w:r>
      <w:r w:rsidR="00A9552B">
        <w:t xml:space="preserve"> до відновлення рівноваги між ВВ</w:t>
      </w:r>
      <w:r>
        <w:t>П = СВ.</w:t>
      </w:r>
    </w:p>
    <w:p w:rsidR="00EA390D" w:rsidRDefault="00EA390D" w:rsidP="00EA390D">
      <w:pPr>
        <w:ind w:firstLine="567"/>
        <w:jc w:val="both"/>
      </w:pPr>
      <w:r>
        <w:t>Якщо навпаки СВ &gt;V, то це означає не до виробництво, яке супроводжується незапланованим зменшенням інвестицій у товарні запаси (-І</w:t>
      </w:r>
      <w:r>
        <w:rPr>
          <w:vertAlign w:val="superscript"/>
        </w:rPr>
        <w:t>/</w:t>
      </w:r>
      <w:r>
        <w:t>), внаслідок чого підприємства збільшують виробництво до рівня попиту, і відновлюється рівновага.</w:t>
      </w:r>
    </w:p>
    <w:p w:rsidR="00EA390D" w:rsidRDefault="00EA390D" w:rsidP="00EA390D">
      <w:pPr>
        <w:ind w:firstLine="567"/>
        <w:jc w:val="both"/>
      </w:pPr>
      <w:r>
        <w:t>Незаплановані інвестиції виконують балансову роль в економіці.</w:t>
      </w:r>
    </w:p>
    <w:p w:rsidR="00EA390D" w:rsidRDefault="00EA390D" w:rsidP="00EA390D">
      <w:pPr>
        <w:ind w:firstLine="567"/>
        <w:jc w:val="both"/>
      </w:pPr>
    </w:p>
    <w:p w:rsidR="00EA390D" w:rsidRDefault="00EA390D" w:rsidP="00EA390D">
      <w:pPr>
        <w:numPr>
          <w:ilvl w:val="0"/>
          <w:numId w:val="2"/>
        </w:numPr>
        <w:jc w:val="both"/>
        <w:rPr>
          <w:b/>
          <w:i/>
        </w:rPr>
      </w:pPr>
      <w:r>
        <w:rPr>
          <w:b/>
          <w:i/>
        </w:rPr>
        <w:t>Визначення рівноважного ВНП НП основі методу „вилучення – ін’єкції”.</w:t>
      </w:r>
    </w:p>
    <w:p w:rsidR="00EA390D" w:rsidRPr="00DE534C" w:rsidRDefault="00EA390D" w:rsidP="00EA390D">
      <w:pPr>
        <w:ind w:firstLine="567"/>
        <w:jc w:val="both"/>
        <w:rPr>
          <w:lang w:val="ru-RU"/>
        </w:rPr>
      </w:pPr>
      <w:r>
        <w:t>В основі методу „вилучення-</w:t>
      </w:r>
      <w:proofErr w:type="spellStart"/>
      <w:r>
        <w:t>інєкції</w:t>
      </w:r>
      <w:proofErr w:type="spellEnd"/>
      <w:r>
        <w:t>” лежить той факт, що в економічному кругообігу постійно мають місце вилучення (зменшення витрат) або ін’єкції (збільшення витрат). Вилучення відбувається у формі заощаджень, податків, імпорту  інвестицій, державних витрат, експорту. Економічна рівновага існує лише за умов, коли вилучення дорівнюють ін’єкціям.</w:t>
      </w:r>
    </w:p>
    <w:p w:rsidR="00EA390D" w:rsidRDefault="00EA390D" w:rsidP="00EA390D">
      <w:pPr>
        <w:ind w:firstLine="567"/>
        <w:jc w:val="both"/>
      </w:pPr>
      <w:r>
        <w:t>У спрощеному варіанті, яким є приватна економіка закритого типу, вилучення відбуваються у формі заощаджень, а ін’єкції – інвестиції. За цих умов модель економічної рівноваги: S = І, де І – заплановані інвестиції.</w:t>
      </w:r>
    </w:p>
    <w:p w:rsidR="00EA390D" w:rsidRPr="00A84BC3" w:rsidRDefault="00EA390D" w:rsidP="00EA390D">
      <w:pPr>
        <w:ind w:firstLine="567"/>
        <w:jc w:val="both"/>
      </w:pPr>
    </w:p>
    <w:p w:rsidR="00EA390D" w:rsidRDefault="00EA390D" w:rsidP="00EA390D">
      <w:pPr>
        <w:ind w:firstLine="567"/>
        <w:jc w:val="center"/>
        <w:rPr>
          <w:lang w:val="en-US"/>
        </w:rPr>
      </w:pPr>
      <w:r w:rsidRPr="008B2A55">
        <w:rPr>
          <w:noProof/>
        </w:rPr>
        <w:lastRenderedPageBreak/>
        <w:drawing>
          <wp:inline distT="0" distB="0" distL="0" distR="0">
            <wp:extent cx="3181350" cy="2114550"/>
            <wp:effectExtent l="0" t="0" r="0" b="0"/>
            <wp:docPr id="3" name="Рисунок 3" descr="Опис : Shema 2 Model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Опис : Shema 2 Model (1)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390D" w:rsidRDefault="00EA390D" w:rsidP="00EA390D">
      <w:pPr>
        <w:ind w:firstLine="567"/>
        <w:jc w:val="both"/>
      </w:pPr>
      <w:r>
        <w:t xml:space="preserve"> Фактичні інвестиції частіше відхиляються від запланованих на величину незапланованих інвестицій:  І ± І</w:t>
      </w:r>
      <w:r>
        <w:rPr>
          <w:vertAlign w:val="superscript"/>
        </w:rPr>
        <w:t>/</w:t>
      </w:r>
      <w:r>
        <w:t>. Завдяки незапланованим інвестиціям фактичні інвестиції завжди дорівнюють заощадженням:  S =  І ± І</w:t>
      </w:r>
      <w:r>
        <w:rPr>
          <w:vertAlign w:val="superscript"/>
        </w:rPr>
        <w:t>/</w:t>
      </w:r>
      <w:r>
        <w:t>.</w:t>
      </w:r>
    </w:p>
    <w:p w:rsidR="00EA390D" w:rsidRDefault="00EA390D" w:rsidP="00EA390D">
      <w:pPr>
        <w:ind w:firstLine="567"/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3. Мультиплікатор інвестицій.</w:t>
      </w:r>
    </w:p>
    <w:p w:rsidR="00EA390D" w:rsidRDefault="00EA390D" w:rsidP="00EA390D">
      <w:pPr>
        <w:ind w:firstLine="570"/>
        <w:jc w:val="both"/>
      </w:pPr>
      <w:r>
        <w:t xml:space="preserve">Попередній аналіз ВВП привів нас до висновку, що рівноважним (стабільним) може бути тільки такий його рівень, який дорівнює сукупним витратам. Але насправді фактичним ВВП </w:t>
      </w:r>
      <w:proofErr w:type="spellStart"/>
      <w:r>
        <w:t>рідко</w:t>
      </w:r>
      <w:proofErr w:type="spellEnd"/>
      <w:r>
        <w:t xml:space="preserve"> буває стабільним, а піддається циклічним коливанням. Одним з найбільших факторів, який викликає нестабільність ВВП, є інвестиції як складова частка сукупних витрат.</w:t>
      </w:r>
    </w:p>
    <w:p w:rsidR="00EA390D" w:rsidRDefault="00EA390D" w:rsidP="00EA390D">
      <w:pPr>
        <w:ind w:firstLine="570"/>
        <w:jc w:val="both"/>
      </w:pPr>
      <w:r>
        <w:t xml:space="preserve">Вплив змін, які відбуваються з інвестиціями на ВВП можна показати за допомогою графіків „витрат-випуск”, „вилучень-ін’єкції”. </w:t>
      </w:r>
    </w:p>
    <w:p w:rsidR="00EA390D" w:rsidRDefault="00EA390D" w:rsidP="00EA390D">
      <w:pPr>
        <w:ind w:firstLine="570"/>
        <w:jc w:val="both"/>
      </w:pPr>
      <w:r>
        <w:t>На графіку бачимо, що зміни в інвестиціях викликає зміщення лінії сукупних витрат і лінії інвестицій вгору чи вниз.</w:t>
      </w:r>
    </w:p>
    <w:p w:rsidR="00EA390D" w:rsidRPr="00BE0C6A" w:rsidRDefault="00EA390D" w:rsidP="00EA390D">
      <w:pPr>
        <w:ind w:firstLine="570"/>
        <w:jc w:val="both"/>
        <w:rPr>
          <w:lang w:val="ru-RU"/>
        </w:rPr>
      </w:pPr>
      <w:r>
        <w:t>Кінцевим результатом цих змін є зростання (зменшення) рівноважного ВВП на величину яка дорівнює відрізку (</w:t>
      </w:r>
      <w:r>
        <w:rPr>
          <w:lang w:val="en-US"/>
        </w:rPr>
        <w:t>VV</w:t>
      </w:r>
      <w:r w:rsidRPr="00357507">
        <w:rPr>
          <w:vertAlign w:val="subscript"/>
          <w:lang w:val="ru-RU"/>
        </w:rPr>
        <w:t>2</w:t>
      </w:r>
      <w:r w:rsidRPr="00357507">
        <w:rPr>
          <w:lang w:val="ru-RU"/>
        </w:rPr>
        <w:t xml:space="preserve">) </w:t>
      </w:r>
      <w:r>
        <w:t>чи (</w:t>
      </w:r>
      <w:r>
        <w:rPr>
          <w:lang w:val="en-US"/>
        </w:rPr>
        <w:t>VV</w:t>
      </w:r>
      <w:r>
        <w:rPr>
          <w:vertAlign w:val="subscript"/>
          <w:lang w:val="ru-RU"/>
        </w:rPr>
        <w:t>1</w:t>
      </w:r>
      <w:r w:rsidRPr="00357507">
        <w:rPr>
          <w:lang w:val="ru-RU"/>
        </w:rPr>
        <w:t>)</w:t>
      </w:r>
      <w:r>
        <w:rPr>
          <w:lang w:val="ru-RU"/>
        </w:rPr>
        <w:t>.</w:t>
      </w:r>
    </w:p>
    <w:p w:rsidR="00EA390D" w:rsidRPr="00BE0C6A" w:rsidRDefault="00EA390D" w:rsidP="00EA390D">
      <w:pPr>
        <w:ind w:firstLine="570"/>
        <w:jc w:val="both"/>
        <w:rPr>
          <w:lang w:val="ru-RU"/>
        </w:rPr>
      </w:pPr>
    </w:p>
    <w:p w:rsidR="00EA390D" w:rsidRPr="00BE0C6A" w:rsidRDefault="00EA390D" w:rsidP="00EA390D">
      <w:pPr>
        <w:ind w:firstLine="570"/>
        <w:jc w:val="both"/>
        <w:rPr>
          <w:lang w:val="ru-RU"/>
        </w:rPr>
      </w:pP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497455</wp:posOffset>
                </wp:positionH>
                <wp:positionV relativeFrom="paragraph">
                  <wp:posOffset>167640</wp:posOffset>
                </wp:positionV>
                <wp:extent cx="1483360" cy="1775460"/>
                <wp:effectExtent l="0" t="0" r="21590" b="34290"/>
                <wp:wrapNone/>
                <wp:docPr id="110" name="Пряма сполучна лінія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3360" cy="177546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CA739B" id="Пряма сполучна лінія 110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65pt,13.2pt" to="313.45pt,15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195</wp:posOffset>
                </wp:positionH>
                <wp:positionV relativeFrom="paragraph">
                  <wp:posOffset>114300</wp:posOffset>
                </wp:positionV>
                <wp:extent cx="1483995" cy="1714500"/>
                <wp:effectExtent l="0" t="0" r="20955" b="19050"/>
                <wp:wrapNone/>
                <wp:docPr id="109" name="Пряма сполучна лінія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3995" cy="17145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F42583" id="Пряма сполучна лінія 109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85pt,9pt" to="119.7pt,2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>
                <wp:simplePos x="0" y="0"/>
                <wp:positionH relativeFrom="column">
                  <wp:posOffset>3474720</wp:posOffset>
                </wp:positionH>
                <wp:positionV relativeFrom="paragraph">
                  <wp:posOffset>114300</wp:posOffset>
                </wp:positionV>
                <wp:extent cx="325755" cy="342900"/>
                <wp:effectExtent l="0" t="0" r="0" b="0"/>
                <wp:wrapNone/>
                <wp:docPr id="108" name="Поле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>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08" o:spid="_x0000_s1026" type="#_x0000_t202" style="position:absolute;left:0;text-align:left;margin-left:273.6pt;margin-top:9pt;width:25.65pt;height:27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" stroked="f">
                <v:textbox>
                  <w:txbxContent>
                    <w:p w:rsidR="00EA390D" w:rsidRPr="00626DF6" w:rsidRDefault="00EA390D" w:rsidP="00EA390D">
                      <w:r>
                        <w:t>К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1194435</wp:posOffset>
                </wp:positionH>
                <wp:positionV relativeFrom="paragraph">
                  <wp:posOffset>114300</wp:posOffset>
                </wp:positionV>
                <wp:extent cx="325755" cy="342900"/>
                <wp:effectExtent l="0" t="0" r="0" b="0"/>
                <wp:wrapNone/>
                <wp:docPr id="107" name="Поле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>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7" o:spid="_x0000_s1027" type="#_x0000_t202" style="position:absolute;left:0;text-align:left;margin-left:94.05pt;margin-top:9pt;width:25.65pt;height:27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" stroked="f">
                <v:textbox>
                  <w:txbxContent>
                    <w:p w:rsidR="00EA390D" w:rsidRPr="00626DF6" w:rsidRDefault="00EA390D" w:rsidP="00EA390D">
                      <w:r>
                        <w:t>К</w:t>
                      </w:r>
                    </w:p>
                  </w:txbxContent>
                </v:textbox>
              </v:shape>
            </w:pict>
          </mc:Fallback>
        </mc:AlternateContent>
      </w:r>
    </w:p>
    <w:p w:rsidR="00EA390D" w:rsidRDefault="00EA390D" w:rsidP="00EA390D">
      <w:pPr>
        <w:ind w:left="570"/>
        <w:jc w:val="both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>
                <wp:simplePos x="0" y="0"/>
                <wp:positionH relativeFrom="column">
                  <wp:posOffset>2425064</wp:posOffset>
                </wp:positionH>
                <wp:positionV relativeFrom="paragraph">
                  <wp:posOffset>53340</wp:posOffset>
                </wp:positionV>
                <wp:extent cx="0" cy="1600200"/>
                <wp:effectExtent l="76200" t="38100" r="57150" b="19050"/>
                <wp:wrapNone/>
                <wp:docPr id="106" name="Пряма сполучна лінія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138FA0" id="Пряма сполучна лінія 106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90.95pt,4.2pt" to="190.95pt,1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59264" behindDoc="0" locked="0" layoutInCell="1" allowOverlap="1">
                <wp:simplePos x="0" y="0"/>
                <wp:positionH relativeFrom="column">
                  <wp:posOffset>36194</wp:posOffset>
                </wp:positionH>
                <wp:positionV relativeFrom="paragraph">
                  <wp:posOffset>0</wp:posOffset>
                </wp:positionV>
                <wp:extent cx="0" cy="1653540"/>
                <wp:effectExtent l="76200" t="38100" r="57150" b="22860"/>
                <wp:wrapNone/>
                <wp:docPr id="105" name="Пряма сполучна лінія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535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5E0A09" id="Пряма сполучна лінія 105" o:spid="_x0000_s1026" style="position:absolute;flip:y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.85pt,0" to="2.85pt,1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>
                <wp:simplePos x="0" y="0"/>
                <wp:positionH relativeFrom="column">
                  <wp:posOffset>3691890</wp:posOffset>
                </wp:positionH>
                <wp:positionV relativeFrom="paragraph">
                  <wp:posOffset>167640</wp:posOffset>
                </wp:positionV>
                <wp:extent cx="325755" cy="342900"/>
                <wp:effectExtent l="0" t="0" r="0" b="0"/>
                <wp:wrapNone/>
                <wp:docPr id="104" name="Поле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DE5218" w:rsidRDefault="00EA390D" w:rsidP="00EA390D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І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4" o:spid="_x0000_s1028" type="#_x0000_t202" style="position:absolute;left:0;text-align:left;margin-left:290.7pt;margin-top:13.2pt;width:25.65pt;height:27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" stroked="f">
                <v:textbox>
                  <w:txbxContent>
                    <w:p w:rsidR="00EA390D" w:rsidRPr="00DE5218" w:rsidRDefault="00EA390D" w:rsidP="00EA390D">
                      <w:pPr>
                        <w:rPr>
                          <w:vertAlign w:val="subscript"/>
                        </w:rPr>
                      </w:pPr>
                      <w:r>
                        <w:t>І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2063115</wp:posOffset>
                </wp:positionH>
                <wp:positionV relativeFrom="paragraph">
                  <wp:posOffset>0</wp:posOffset>
                </wp:positionV>
                <wp:extent cx="542925" cy="342900"/>
                <wp:effectExtent l="0" t="0" r="9525" b="0"/>
                <wp:wrapNone/>
                <wp:docPr id="103" name="Поле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>С,І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3" o:spid="_x0000_s1029" type="#_x0000_t202" style="position:absolute;left:0;text-align:left;margin-left:162.45pt;margin-top:0;width:42.75pt;height:27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" stroked="f">
                <v:textbox>
                  <w:txbxContent>
                    <w:p w:rsidR="00EA390D" w:rsidRPr="00626DF6" w:rsidRDefault="00EA390D" w:rsidP="00EA390D">
                      <w:r>
                        <w:t>С,І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column">
                  <wp:posOffset>-325755</wp:posOffset>
                </wp:positionH>
                <wp:positionV relativeFrom="paragraph">
                  <wp:posOffset>0</wp:posOffset>
                </wp:positionV>
                <wp:extent cx="542925" cy="342900"/>
                <wp:effectExtent l="0" t="0" r="9525" b="0"/>
                <wp:wrapNone/>
                <wp:docPr id="102" name="Поле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>С,І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2" o:spid="_x0000_s1030" type="#_x0000_t202" style="position:absolute;left:0;text-align:left;margin-left:-25.65pt;margin-top:0;width:42.75pt;height:27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" stroked="f">
                <v:textbox>
                  <w:txbxContent>
                    <w:p w:rsidR="00EA390D" w:rsidRPr="00626DF6" w:rsidRDefault="00EA390D" w:rsidP="00EA390D">
                      <w:r>
                        <w:t>С,І</w:t>
                      </w:r>
                    </w:p>
                  </w:txbxContent>
                </v:textbox>
              </v:shape>
            </w:pict>
          </mc:Fallback>
        </mc:AlternateContent>
      </w: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1303020</wp:posOffset>
                </wp:positionH>
                <wp:positionV relativeFrom="paragraph">
                  <wp:posOffset>53340</wp:posOffset>
                </wp:positionV>
                <wp:extent cx="687705" cy="342900"/>
                <wp:effectExtent l="0" t="0" r="0" b="0"/>
                <wp:wrapNone/>
                <wp:docPr id="101" name="Поле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4211FD" w:rsidRDefault="00EA390D" w:rsidP="00EA390D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С+І)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1" o:spid="_x0000_s1031" type="#_x0000_t202" style="position:absolute;left:0;text-align:left;margin-left:102.6pt;margin-top:4.2pt;width:54.15pt;height:27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" stroked="f">
                <v:textbox>
                  <w:txbxContent>
                    <w:p w:rsidR="00EA390D" w:rsidRPr="004211FD" w:rsidRDefault="00EA390D" w:rsidP="00EA390D">
                      <w:pPr>
                        <w:rPr>
                          <w:vertAlign w:val="subscript"/>
                        </w:rPr>
                      </w:pPr>
                      <w:r>
                        <w:t>(С+І)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98176" behindDoc="0" locked="0" layoutInCell="1" allowOverlap="1">
                <wp:simplePos x="0" y="0"/>
                <wp:positionH relativeFrom="column">
                  <wp:posOffset>3583304</wp:posOffset>
                </wp:positionH>
                <wp:positionV relativeFrom="paragraph">
                  <wp:posOffset>160020</wp:posOffset>
                </wp:positionV>
                <wp:extent cx="0" cy="1143000"/>
                <wp:effectExtent l="0" t="0" r="19050" b="19050"/>
                <wp:wrapNone/>
                <wp:docPr id="100" name="Пряма сполучна лінія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A40340" id="Пряма сполучна лінія 100" o:spid="_x0000_s1026" style="position:absolute;z-index:2516981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82.15pt,12.6pt" to="282.15pt,10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">
                <v:stroke dashstyle="long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column">
                  <wp:posOffset>1303020</wp:posOffset>
                </wp:positionH>
                <wp:positionV relativeFrom="paragraph">
                  <wp:posOffset>160020</wp:posOffset>
                </wp:positionV>
                <wp:extent cx="687705" cy="342900"/>
                <wp:effectExtent l="0" t="0" r="0" b="0"/>
                <wp:wrapNone/>
                <wp:docPr id="99" name="Поле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4211FD" w:rsidRDefault="00EA390D" w:rsidP="00EA390D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С+І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9" o:spid="_x0000_s1032" type="#_x0000_t202" style="position:absolute;left:0;text-align:left;margin-left:102.6pt;margin-top:12.6pt;width:54.15pt;height:27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" stroked="f">
                <v:textbox>
                  <w:txbxContent>
                    <w:p w:rsidR="00EA390D" w:rsidRPr="004211FD" w:rsidRDefault="00EA390D" w:rsidP="00EA390D">
                      <w:pPr>
                        <w:rPr>
                          <w:vertAlign w:val="subscript"/>
                        </w:rPr>
                      </w:pPr>
                      <w:r>
                        <w:t>(С+І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>
                <wp:simplePos x="0" y="0"/>
                <wp:positionH relativeFrom="column">
                  <wp:posOffset>3728085</wp:posOffset>
                </wp:positionH>
                <wp:positionV relativeFrom="paragraph">
                  <wp:posOffset>160020</wp:posOffset>
                </wp:positionV>
                <wp:extent cx="325755" cy="342900"/>
                <wp:effectExtent l="0" t="0" r="0" b="0"/>
                <wp:wrapNone/>
                <wp:docPr id="98" name="Поле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DE5218" w:rsidRDefault="00EA390D" w:rsidP="00EA390D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І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8" o:spid="_x0000_s1033" type="#_x0000_t202" style="position:absolute;left:0;text-align:left;margin-left:293.55pt;margin-top:12.6pt;width:25.65pt;height:27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" stroked="f">
                <v:textbox>
                  <w:txbxContent>
                    <w:p w:rsidR="00EA390D" w:rsidRPr="00DE5218" w:rsidRDefault="00EA390D" w:rsidP="00EA390D">
                      <w:pPr>
                        <w:rPr>
                          <w:vertAlign w:val="subscript"/>
                        </w:rPr>
                      </w:pPr>
                      <w:r>
                        <w:t>І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column">
                  <wp:posOffset>3981450</wp:posOffset>
                </wp:positionH>
                <wp:positionV relativeFrom="paragraph">
                  <wp:posOffset>106680</wp:posOffset>
                </wp:positionV>
                <wp:extent cx="543560" cy="342900"/>
                <wp:effectExtent l="0" t="0" r="8890" b="0"/>
                <wp:wrapNone/>
                <wp:docPr id="97" name="Поле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56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>+∆ І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7" o:spid="_x0000_s1034" type="#_x0000_t202" style="position:absolute;left:0;text-align:left;margin-left:313.5pt;margin-top:8.4pt;width:42.8pt;height:27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" stroked="f">
                <v:textbox>
                  <w:txbxContent>
                    <w:p w:rsidR="00EA390D" w:rsidRPr="00626DF6" w:rsidRDefault="00EA390D" w:rsidP="00EA390D">
                      <w:r>
                        <w:t>+∆ І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909060</wp:posOffset>
                </wp:positionH>
                <wp:positionV relativeFrom="paragraph">
                  <wp:posOffset>106680</wp:posOffset>
                </wp:positionV>
                <wp:extent cx="108585" cy="342900"/>
                <wp:effectExtent l="0" t="0" r="24765" b="19050"/>
                <wp:wrapNone/>
                <wp:docPr id="96" name="Права фігурна дужка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8585" cy="342900"/>
                        </a:xfrm>
                        <a:prstGeom prst="rightBrace">
                          <a:avLst>
                            <a:gd name="adj1" fmla="val 2631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1EE04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 фігурна дужка 96" o:spid="_x0000_s1026" type="#_x0000_t88" style="position:absolute;margin-left:307.8pt;margin-top:8.4pt;width:8.55pt;height:2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80768" behindDoc="0" locked="0" layoutInCell="1" allowOverlap="1">
                <wp:simplePos x="0" y="0"/>
                <wp:positionH relativeFrom="column">
                  <wp:posOffset>2569845</wp:posOffset>
                </wp:positionH>
                <wp:positionV relativeFrom="paragraph">
                  <wp:posOffset>106679</wp:posOffset>
                </wp:positionV>
                <wp:extent cx="1339215" cy="0"/>
                <wp:effectExtent l="0" t="0" r="32385" b="19050"/>
                <wp:wrapNone/>
                <wp:docPr id="95" name="Пряма сполучна лінія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92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807930" id="Пряма сполучна лінія 95" o:spid="_x0000_s1026" style="position:absolute;z-index:251680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02.35pt,8.4pt" to="307.8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column">
                  <wp:posOffset>1809750</wp:posOffset>
                </wp:positionH>
                <wp:positionV relativeFrom="paragraph">
                  <wp:posOffset>106680</wp:posOffset>
                </wp:positionV>
                <wp:extent cx="542925" cy="342900"/>
                <wp:effectExtent l="0" t="0" r="9525" b="0"/>
                <wp:wrapNone/>
                <wp:docPr id="94" name="Поле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>∆ І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4" o:spid="_x0000_s1035" type="#_x0000_t202" style="position:absolute;left:0;text-align:left;margin-left:142.5pt;margin-top:8.4pt;width:42.75pt;height:27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" stroked="f">
                <v:textbox>
                  <w:txbxContent>
                    <w:p w:rsidR="00EA390D" w:rsidRPr="00626DF6" w:rsidRDefault="00EA390D" w:rsidP="00EA390D">
                      <w:r>
                        <w:t>∆ І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737360</wp:posOffset>
                </wp:positionH>
                <wp:positionV relativeFrom="paragraph">
                  <wp:posOffset>106680</wp:posOffset>
                </wp:positionV>
                <wp:extent cx="108585" cy="342900"/>
                <wp:effectExtent l="0" t="0" r="24765" b="19050"/>
                <wp:wrapNone/>
                <wp:docPr id="93" name="Права фігурна дужка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8585" cy="342900"/>
                        </a:xfrm>
                        <a:prstGeom prst="rightBrace">
                          <a:avLst>
                            <a:gd name="adj1" fmla="val 2631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AA770E" id="Права фігурна дужка 93" o:spid="_x0000_s1026" type="#_x0000_t88" style="position:absolute;margin-left:136.8pt;margin-top:8.4pt;width:8.55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1303020</wp:posOffset>
                </wp:positionH>
                <wp:positionV relativeFrom="paragraph">
                  <wp:posOffset>106680</wp:posOffset>
                </wp:positionV>
                <wp:extent cx="687705" cy="342900"/>
                <wp:effectExtent l="0" t="0" r="0" b="0"/>
                <wp:wrapNone/>
                <wp:docPr id="92" name="Поле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4211FD" w:rsidRDefault="00EA390D" w:rsidP="00EA390D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2" o:spid="_x0000_s1036" type="#_x0000_t202" style="position:absolute;left:0;text-align:left;margin-left:102.6pt;margin-top:8.4pt;width:54.15pt;height:27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" stroked="f">
                <v:textbox>
                  <w:txbxContent>
                    <w:p w:rsidR="00EA390D" w:rsidRPr="004211FD" w:rsidRDefault="00EA390D" w:rsidP="00EA390D">
                      <w:pPr>
                        <w:rPr>
                          <w:vertAlign w:val="subscript"/>
                        </w:rPr>
                      </w:pPr>
                      <w:r>
                        <w:t>(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106680</wp:posOffset>
                </wp:positionV>
                <wp:extent cx="1592580" cy="228600"/>
                <wp:effectExtent l="0" t="0" r="26670" b="19050"/>
                <wp:wrapNone/>
                <wp:docPr id="91" name="Пряма сполучна лінія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9258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D71819" id="Пряма сполучна лінія 91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25pt,8.4pt" to="139.65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"/>
            </w:pict>
          </mc:Fallback>
        </mc:AlternateContent>
      </w: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93056" behindDoc="0" locked="0" layoutInCell="1" allowOverlap="1">
                <wp:simplePos x="0" y="0"/>
                <wp:positionH relativeFrom="column">
                  <wp:posOffset>941069</wp:posOffset>
                </wp:positionH>
                <wp:positionV relativeFrom="paragraph">
                  <wp:posOffset>99060</wp:posOffset>
                </wp:positionV>
                <wp:extent cx="0" cy="1028700"/>
                <wp:effectExtent l="0" t="0" r="19050" b="0"/>
                <wp:wrapNone/>
                <wp:docPr id="90" name="Пряма сполучна лінія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A6EBD6" id="Пряма сполучна лінія 90" o:spid="_x0000_s1026" style="position:absolute;z-index:2516930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74.1pt,7.8pt" to="74.1pt,8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">
                <v:stroke dashstyle="longDash"/>
              </v:line>
            </w:pict>
          </mc:Fallback>
        </mc:AlternateContent>
      </w: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700224" behindDoc="0" locked="0" layoutInCell="1" allowOverlap="1">
                <wp:simplePos x="0" y="0"/>
                <wp:positionH relativeFrom="column">
                  <wp:posOffset>3293744</wp:posOffset>
                </wp:positionH>
                <wp:positionV relativeFrom="paragraph">
                  <wp:posOffset>152400</wp:posOffset>
                </wp:positionV>
                <wp:extent cx="0" cy="800100"/>
                <wp:effectExtent l="0" t="0" r="19050" b="0"/>
                <wp:wrapNone/>
                <wp:docPr id="89" name="Пряма сполучна лінія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E202AE" id="Пряма сполучна лінія 89" o:spid="_x0000_s1026" style="position:absolute;z-index:2517002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9.35pt,12pt" to="259.35pt,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">
                <v:stroke dashstyle="long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>
                <wp:simplePos x="0" y="0"/>
                <wp:positionH relativeFrom="column">
                  <wp:posOffset>3655695</wp:posOffset>
                </wp:positionH>
                <wp:positionV relativeFrom="paragraph">
                  <wp:posOffset>152400</wp:posOffset>
                </wp:positionV>
                <wp:extent cx="325755" cy="342900"/>
                <wp:effectExtent l="0" t="0" r="0" b="0"/>
                <wp:wrapNone/>
                <wp:docPr id="88" name="Поле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DE5218" w:rsidRDefault="00EA390D" w:rsidP="00EA390D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І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8" o:spid="_x0000_s1037" type="#_x0000_t202" style="position:absolute;left:0;text-align:left;margin-left:287.85pt;margin-top:12pt;width:25.65pt;height:27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" stroked="f">
                <v:textbox>
                  <w:txbxContent>
                    <w:p w:rsidR="00EA390D" w:rsidRPr="00DE5218" w:rsidRDefault="00EA390D" w:rsidP="00EA390D">
                      <w:pPr>
                        <w:rPr>
                          <w:vertAlign w:val="subscript"/>
                        </w:rPr>
                      </w:pPr>
                      <w:r>
                        <w:t>І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>
                <wp:simplePos x="0" y="0"/>
                <wp:positionH relativeFrom="column">
                  <wp:posOffset>3981450</wp:posOffset>
                </wp:positionH>
                <wp:positionV relativeFrom="paragraph">
                  <wp:posOffset>99060</wp:posOffset>
                </wp:positionV>
                <wp:extent cx="542925" cy="342900"/>
                <wp:effectExtent l="0" t="0" r="9525" b="0"/>
                <wp:wrapNone/>
                <wp:docPr id="87" name="Поле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 xml:space="preserve">–∆ І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7" o:spid="_x0000_s1038" type="#_x0000_t202" style="position:absolute;left:0;text-align:left;margin-left:313.5pt;margin-top:7.8pt;width:42.75pt;height:27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" stroked="f">
                <v:textbox>
                  <w:txbxContent>
                    <w:p w:rsidR="00EA390D" w:rsidRPr="00626DF6" w:rsidRDefault="00EA390D" w:rsidP="00EA390D">
                      <w:r>
                        <w:t xml:space="preserve">–∆ І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909060</wp:posOffset>
                </wp:positionH>
                <wp:positionV relativeFrom="paragraph">
                  <wp:posOffset>99060</wp:posOffset>
                </wp:positionV>
                <wp:extent cx="108585" cy="342900"/>
                <wp:effectExtent l="0" t="0" r="24765" b="19050"/>
                <wp:wrapNone/>
                <wp:docPr id="86" name="Права фігурна дужка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8585" cy="342900"/>
                        </a:xfrm>
                        <a:prstGeom prst="rightBrace">
                          <a:avLst>
                            <a:gd name="adj1" fmla="val 2631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F90DD4" id="Права фігурна дужка 86" o:spid="_x0000_s1026" type="#_x0000_t88" style="position:absolute;margin-left:307.8pt;margin-top:7.8pt;width:8.55pt;height:2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9744" behindDoc="0" locked="0" layoutInCell="1" allowOverlap="1">
                <wp:simplePos x="0" y="0"/>
                <wp:positionH relativeFrom="column">
                  <wp:posOffset>2569845</wp:posOffset>
                </wp:positionH>
                <wp:positionV relativeFrom="paragraph">
                  <wp:posOffset>99059</wp:posOffset>
                </wp:positionV>
                <wp:extent cx="1339215" cy="0"/>
                <wp:effectExtent l="0" t="0" r="32385" b="19050"/>
                <wp:wrapNone/>
                <wp:docPr id="85" name="Пряма сполучна лінія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92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5AC2F8" id="Пряма сполучна лінія 85" o:spid="_x0000_s1026" style="position:absolute;z-index:2516797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02.35pt,7.8pt" to="307.8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1809750</wp:posOffset>
                </wp:positionH>
                <wp:positionV relativeFrom="paragraph">
                  <wp:posOffset>99060</wp:posOffset>
                </wp:positionV>
                <wp:extent cx="542925" cy="342900"/>
                <wp:effectExtent l="0" t="0" r="9525" b="0"/>
                <wp:wrapNone/>
                <wp:docPr id="84" name="Поле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 xml:space="preserve">∆ І –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4" o:spid="_x0000_s1039" type="#_x0000_t202" style="position:absolute;left:0;text-align:left;margin-left:142.5pt;margin-top:7.8pt;width:42.75pt;height:27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" stroked="f">
                <v:textbox>
                  <w:txbxContent>
                    <w:p w:rsidR="00EA390D" w:rsidRPr="00626DF6" w:rsidRDefault="00EA390D" w:rsidP="00EA390D">
                      <w:r>
                        <w:t xml:space="preserve">∆ І –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773555</wp:posOffset>
                </wp:positionH>
                <wp:positionV relativeFrom="paragraph">
                  <wp:posOffset>99060</wp:posOffset>
                </wp:positionV>
                <wp:extent cx="108585" cy="342900"/>
                <wp:effectExtent l="0" t="0" r="24765" b="19050"/>
                <wp:wrapNone/>
                <wp:docPr id="83" name="Права фігурна дужка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8585" cy="342900"/>
                        </a:xfrm>
                        <a:prstGeom prst="rightBrace">
                          <a:avLst>
                            <a:gd name="adj1" fmla="val 2631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88C3A6" id="Права фігурна дужка 83" o:spid="_x0000_s1026" type="#_x0000_t88" style="position:absolute;margin-left:139.65pt;margin-top:7.8pt;width:8.55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99060</wp:posOffset>
                </wp:positionV>
                <wp:extent cx="1592580" cy="228600"/>
                <wp:effectExtent l="0" t="0" r="26670" b="19050"/>
                <wp:wrapNone/>
                <wp:docPr id="82" name="Пряма сполучна лінія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9258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4863D8" id="Пряма сполучна лінія 82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25pt,7.8pt" to="139.65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"/>
            </w:pict>
          </mc:Fallback>
        </mc:AlternateContent>
      </w: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92032" behindDoc="0" locked="0" layoutInCell="1" allowOverlap="1">
                <wp:simplePos x="0" y="0"/>
                <wp:positionH relativeFrom="column">
                  <wp:posOffset>615314</wp:posOffset>
                </wp:positionH>
                <wp:positionV relativeFrom="paragraph">
                  <wp:posOffset>91440</wp:posOffset>
                </wp:positionV>
                <wp:extent cx="0" cy="685800"/>
                <wp:effectExtent l="0" t="0" r="19050" b="19050"/>
                <wp:wrapNone/>
                <wp:docPr id="81" name="Пряма сполучна лінія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ECF4DC" id="Пряма сполучна лінія 81" o:spid="_x0000_s1026" style="position:absolute;z-index:2516920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48.45pt,7.2pt" to="48.45pt,6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">
                <v:stroke dashstyle="long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1303020</wp:posOffset>
                </wp:positionH>
                <wp:positionV relativeFrom="paragraph">
                  <wp:posOffset>38100</wp:posOffset>
                </wp:positionV>
                <wp:extent cx="687705" cy="342900"/>
                <wp:effectExtent l="0" t="0" r="0" b="0"/>
                <wp:wrapNone/>
                <wp:docPr id="80" name="Поле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4211FD" w:rsidRDefault="00EA390D" w:rsidP="00EA390D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С+І)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0" o:spid="_x0000_s1040" type="#_x0000_t202" style="position:absolute;left:0;text-align:left;margin-left:102.6pt;margin-top:3pt;width:54.15pt;height:27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" stroked="f">
                <v:textbox>
                  <w:txbxContent>
                    <w:p w:rsidR="00EA390D" w:rsidRPr="004211FD" w:rsidRDefault="00EA390D" w:rsidP="00EA390D">
                      <w:pPr>
                        <w:rPr>
                          <w:vertAlign w:val="subscript"/>
                        </w:rPr>
                      </w:pPr>
                      <w:r>
                        <w:t>(С+І)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99200" behindDoc="0" locked="0" layoutInCell="1" allowOverlap="1">
                <wp:simplePos x="0" y="0"/>
                <wp:positionH relativeFrom="column">
                  <wp:posOffset>3004184</wp:posOffset>
                </wp:positionH>
                <wp:positionV relativeFrom="paragraph">
                  <wp:posOffset>144780</wp:posOffset>
                </wp:positionV>
                <wp:extent cx="0" cy="457200"/>
                <wp:effectExtent l="0" t="0" r="19050" b="19050"/>
                <wp:wrapNone/>
                <wp:docPr id="79" name="Пряма сполучна лінія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78D3CD" id="Пряма сполучна лінія 79" o:spid="_x0000_s1026" style="position:absolute;z-index:2516992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36.55pt,11.4pt" to="236.55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">
                <v:stroke dashstyle="long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81792" behindDoc="0" locked="0" layoutInCell="1" allowOverlap="1">
                <wp:simplePos x="0" y="0"/>
                <wp:positionH relativeFrom="column">
                  <wp:posOffset>2569845</wp:posOffset>
                </wp:positionH>
                <wp:positionV relativeFrom="paragraph">
                  <wp:posOffset>91439</wp:posOffset>
                </wp:positionV>
                <wp:extent cx="1339215" cy="0"/>
                <wp:effectExtent l="0" t="0" r="32385" b="19050"/>
                <wp:wrapNone/>
                <wp:docPr id="78" name="Пряма сполучна лінія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92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1C2E15" id="Пряма сполучна лінія 78" o:spid="_x0000_s1026" style="position:absolute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02.35pt,7.2pt" to="307.8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91440</wp:posOffset>
                </wp:positionV>
                <wp:extent cx="1592580" cy="228600"/>
                <wp:effectExtent l="0" t="0" r="26670" b="19050"/>
                <wp:wrapNone/>
                <wp:docPr id="77" name="Пряма сполучна лінія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9258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E1D35F" id="Пряма сполучна лінія 77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4pt,7.2pt" to="136.8pt,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"/>
            </w:pict>
          </mc:Fallback>
        </mc:AlternateContent>
      </w: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1" locked="0" layoutInCell="1" allowOverlap="1">
                <wp:simplePos x="0" y="0"/>
                <wp:positionH relativeFrom="column">
                  <wp:posOffset>615315</wp:posOffset>
                </wp:positionH>
                <wp:positionV relativeFrom="paragraph">
                  <wp:posOffset>83820</wp:posOffset>
                </wp:positionV>
                <wp:extent cx="434340" cy="342900"/>
                <wp:effectExtent l="0" t="0" r="3810" b="0"/>
                <wp:wrapNone/>
                <wp:docPr id="76" name="Поле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 xml:space="preserve">∆ 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6" o:spid="_x0000_s1041" type="#_x0000_t202" style="position:absolute;left:0;text-align:left;margin-left:48.45pt;margin-top:6.6pt;width:34.2pt;height:27pt;z-index:-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" stroked="f">
                <v:textbox>
                  <w:txbxContent>
                    <w:p w:rsidR="00EA390D" w:rsidRPr="00626DF6" w:rsidRDefault="00EA390D" w:rsidP="00EA390D">
                      <w:r>
                        <w:t xml:space="preserve">∆ </w:t>
                      </w:r>
                      <w:r>
                        <w:rPr>
                          <w:lang w:val="en-US"/>
                        </w:rPr>
                        <w:t>V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1" locked="0" layoutInCell="1" allowOverlap="1">
                <wp:simplePos x="0" y="0"/>
                <wp:positionH relativeFrom="column">
                  <wp:posOffset>3257550</wp:posOffset>
                </wp:positionH>
                <wp:positionV relativeFrom="paragraph">
                  <wp:posOffset>83820</wp:posOffset>
                </wp:positionV>
                <wp:extent cx="506730" cy="342900"/>
                <wp:effectExtent l="0" t="0" r="7620" b="0"/>
                <wp:wrapNone/>
                <wp:docPr id="75" name="Поле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73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 xml:space="preserve">∆ 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5" o:spid="_x0000_s1042" type="#_x0000_t202" style="position:absolute;left:0;text-align:left;margin-left:256.5pt;margin-top:6.6pt;width:39.9pt;height:27pt;z-index:-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" stroked="f">
                <v:textbox>
                  <w:txbxContent>
                    <w:p w:rsidR="00EA390D" w:rsidRPr="00626DF6" w:rsidRDefault="00EA390D" w:rsidP="00EA390D">
                      <w:r>
                        <w:t xml:space="preserve">∆ </w:t>
                      </w:r>
                      <w:r>
                        <w:rPr>
                          <w:lang w:val="en-US"/>
                        </w:rPr>
                        <w:t>V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>
                <wp:simplePos x="0" y="0"/>
                <wp:positionH relativeFrom="column">
                  <wp:posOffset>2931795</wp:posOffset>
                </wp:positionH>
                <wp:positionV relativeFrom="paragraph">
                  <wp:posOffset>83820</wp:posOffset>
                </wp:positionV>
                <wp:extent cx="506730" cy="342900"/>
                <wp:effectExtent l="0" t="0" r="7620" b="0"/>
                <wp:wrapNone/>
                <wp:docPr id="74" name="Поле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73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 xml:space="preserve">∆ 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4" o:spid="_x0000_s1043" type="#_x0000_t202" style="position:absolute;left:0;text-align:left;margin-left:230.85pt;margin-top:6.6pt;width:39.9pt;height:27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" stroked="f">
                <v:textbox>
                  <w:txbxContent>
                    <w:p w:rsidR="00EA390D" w:rsidRPr="00626DF6" w:rsidRDefault="00EA390D" w:rsidP="00EA390D">
                      <w:r>
                        <w:t xml:space="preserve">∆ </w:t>
                      </w:r>
                      <w:r>
                        <w:rPr>
                          <w:lang w:val="en-US"/>
                        </w:rPr>
                        <w:t>V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1" locked="0" layoutInCell="1" allowOverlap="1">
                <wp:simplePos x="0" y="0"/>
                <wp:positionH relativeFrom="column">
                  <wp:posOffset>217170</wp:posOffset>
                </wp:positionH>
                <wp:positionV relativeFrom="paragraph">
                  <wp:posOffset>83820</wp:posOffset>
                </wp:positionV>
                <wp:extent cx="542925" cy="342900"/>
                <wp:effectExtent l="0" t="0" r="9525" b="0"/>
                <wp:wrapNone/>
                <wp:docPr id="73" name="Поле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626DF6" w:rsidRDefault="00EA390D" w:rsidP="00EA390D">
                            <w:r>
                              <w:t xml:space="preserve">∆ 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3" o:spid="_x0000_s1044" type="#_x0000_t202" style="position:absolute;left:0;text-align:left;margin-left:17.1pt;margin-top:6.6pt;width:42.75pt;height:27pt;z-index:-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" stroked="f">
                <v:textbox>
                  <w:txbxContent>
                    <w:p w:rsidR="00EA390D" w:rsidRPr="00626DF6" w:rsidRDefault="00EA390D" w:rsidP="00EA390D">
                      <w:r>
                        <w:t xml:space="preserve">∆ </w:t>
                      </w:r>
                      <w:r>
                        <w:rPr>
                          <w:lang w:val="en-US"/>
                        </w:rPr>
                        <w:t>V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91008" behindDoc="0" locked="0" layoutInCell="1" allowOverlap="1">
                <wp:simplePos x="0" y="0"/>
                <wp:positionH relativeFrom="column">
                  <wp:posOffset>289559</wp:posOffset>
                </wp:positionH>
                <wp:positionV relativeFrom="paragraph">
                  <wp:posOffset>83820</wp:posOffset>
                </wp:positionV>
                <wp:extent cx="0" cy="342900"/>
                <wp:effectExtent l="0" t="0" r="19050" b="19050"/>
                <wp:wrapNone/>
                <wp:docPr id="72" name="Пряма сполучна лінія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85A25C" id="Пряма сполучна лінія 72" o:spid="_x0000_s1026" style="position:absolute;z-index:2516910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2.8pt,6.6pt" to="22.8pt,3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">
                <v:stroke dashstyle="longDash"/>
              </v:line>
            </w:pict>
          </mc:Fallback>
        </mc:AlternateContent>
      </w: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091815</wp:posOffset>
                </wp:positionH>
                <wp:positionV relativeFrom="paragraph">
                  <wp:posOffset>49530</wp:posOffset>
                </wp:positionV>
                <wp:extent cx="114300" cy="289560"/>
                <wp:effectExtent l="7620" t="0" r="26670" b="26670"/>
                <wp:wrapNone/>
                <wp:docPr id="71" name="Права фігурна дужка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14300" cy="289560"/>
                        </a:xfrm>
                        <a:prstGeom prst="rightBrace">
                          <a:avLst>
                            <a:gd name="adj1" fmla="val 21111"/>
                            <a:gd name="adj2" fmla="val 5356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4F0EA0" id="Права фігурна дужка 71" o:spid="_x0000_s1026" type="#_x0000_t88" style="position:absolute;margin-left:243.45pt;margin-top:3.9pt;width:9pt;height:22.8pt;rotation:-90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" adj=",11569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381375</wp:posOffset>
                </wp:positionH>
                <wp:positionV relativeFrom="paragraph">
                  <wp:posOffset>49530</wp:posOffset>
                </wp:positionV>
                <wp:extent cx="114300" cy="289560"/>
                <wp:effectExtent l="7620" t="0" r="26670" b="26670"/>
                <wp:wrapNone/>
                <wp:docPr id="70" name="Права фігурна дужка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14300" cy="289560"/>
                        </a:xfrm>
                        <a:prstGeom prst="rightBrace">
                          <a:avLst>
                            <a:gd name="adj1" fmla="val 21111"/>
                            <a:gd name="adj2" fmla="val 5356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8D9DD5" id="Права фігурна дужка 70" o:spid="_x0000_s1026" type="#_x0000_t88" style="position:absolute;margin-left:266.25pt;margin-top:3.9pt;width:9pt;height:22.8pt;rotation:-9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" adj=",11569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721360</wp:posOffset>
                </wp:positionH>
                <wp:positionV relativeFrom="paragraph">
                  <wp:posOffset>31115</wp:posOffset>
                </wp:positionV>
                <wp:extent cx="114300" cy="325755"/>
                <wp:effectExtent l="8572" t="0" r="27623" b="27622"/>
                <wp:wrapNone/>
                <wp:docPr id="69" name="Права фігурна дужка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14300" cy="325755"/>
                        </a:xfrm>
                        <a:prstGeom prst="rightBrace">
                          <a:avLst>
                            <a:gd name="adj1" fmla="val 23750"/>
                            <a:gd name="adj2" fmla="val 5356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E80F3D" id="Права фігурна дужка 69" o:spid="_x0000_s1026" type="#_x0000_t88" style="position:absolute;margin-left:56.8pt;margin-top:2.45pt;width:9pt;height:25.65pt;rotation:-9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" adj=",11569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95605</wp:posOffset>
                </wp:positionH>
                <wp:positionV relativeFrom="paragraph">
                  <wp:posOffset>31115</wp:posOffset>
                </wp:positionV>
                <wp:extent cx="114300" cy="325755"/>
                <wp:effectExtent l="8572" t="0" r="27623" b="27622"/>
                <wp:wrapNone/>
                <wp:docPr id="68" name="Права фігурна дужка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14300" cy="325755"/>
                        </a:xfrm>
                        <a:prstGeom prst="rightBrace">
                          <a:avLst>
                            <a:gd name="adj1" fmla="val 23750"/>
                            <a:gd name="adj2" fmla="val 5356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ABE717" id="Права фігурна дужка 68" o:spid="_x0000_s1026" type="#_x0000_t88" style="position:absolute;margin-left:31.15pt;margin-top:2.45pt;width:9pt;height:25.65pt;rotation:-90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" adj=",11569"/>
            </w:pict>
          </mc:Fallback>
        </mc:AlternateContent>
      </w:r>
    </w:p>
    <w:p w:rsidR="00EA390D" w:rsidRDefault="00EA390D" w:rsidP="00EA390D">
      <w:pPr>
        <w:ind w:firstLine="57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1" locked="0" layoutInCell="1" allowOverlap="1">
                <wp:simplePos x="0" y="0"/>
                <wp:positionH relativeFrom="column">
                  <wp:posOffset>3981450</wp:posOffset>
                </wp:positionH>
                <wp:positionV relativeFrom="paragraph">
                  <wp:posOffset>76200</wp:posOffset>
                </wp:positionV>
                <wp:extent cx="361950" cy="342900"/>
                <wp:effectExtent l="0" t="0" r="0" b="0"/>
                <wp:wrapNone/>
                <wp:docPr id="67" name="Поле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7B5D27" w:rsidRDefault="00EA390D" w:rsidP="00EA390D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7" o:spid="_x0000_s1045" type="#_x0000_t202" style="position:absolute;left:0;text-align:left;margin-left:313.5pt;margin-top:6pt;width:28.5pt;height:27pt;z-index:-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" stroked="f">
                <v:textbox>
                  <w:txbxContent>
                    <w:p w:rsidR="00EA390D" w:rsidRPr="007B5D27" w:rsidRDefault="00EA390D" w:rsidP="00EA390D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1" locked="0" layoutInCell="1" allowOverlap="1">
                <wp:simplePos x="0" y="0"/>
                <wp:positionH relativeFrom="column">
                  <wp:posOffset>1556385</wp:posOffset>
                </wp:positionH>
                <wp:positionV relativeFrom="paragraph">
                  <wp:posOffset>76200</wp:posOffset>
                </wp:positionV>
                <wp:extent cx="361950" cy="342900"/>
                <wp:effectExtent l="0" t="0" r="0" b="0"/>
                <wp:wrapNone/>
                <wp:docPr id="66" name="Поле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7B5D27" w:rsidRDefault="00EA390D" w:rsidP="00EA390D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6" o:spid="_x0000_s1046" type="#_x0000_t202" style="position:absolute;left:0;text-align:left;margin-left:122.55pt;margin-top:6pt;width:28.5pt;height:27pt;z-index:-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" stroked="f">
                <v:textbox>
                  <w:txbxContent>
                    <w:p w:rsidR="00EA390D" w:rsidRPr="007B5D27" w:rsidRDefault="00EA390D" w:rsidP="00EA390D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1" locked="0" layoutInCell="1" allowOverlap="1">
                <wp:simplePos x="0" y="0"/>
                <wp:positionH relativeFrom="column">
                  <wp:posOffset>3148965</wp:posOffset>
                </wp:positionH>
                <wp:positionV relativeFrom="paragraph">
                  <wp:posOffset>76200</wp:posOffset>
                </wp:positionV>
                <wp:extent cx="361950" cy="342900"/>
                <wp:effectExtent l="0" t="0" r="0" b="0"/>
                <wp:wrapNone/>
                <wp:docPr id="65" name="Поле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7B5D27" w:rsidRDefault="00EA390D" w:rsidP="00EA390D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5" o:spid="_x0000_s1047" type="#_x0000_t202" style="position:absolute;left:0;text-align:left;margin-left:247.95pt;margin-top:6pt;width:28.5pt;height:27pt;z-index:-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" stroked="f">
                <v:textbox>
                  <w:txbxContent>
                    <w:p w:rsidR="00EA390D" w:rsidRPr="007B5D27" w:rsidRDefault="00EA390D" w:rsidP="00EA390D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1" locked="0" layoutInCell="1" allowOverlap="1">
                <wp:simplePos x="0" y="0"/>
                <wp:positionH relativeFrom="column">
                  <wp:posOffset>2859405</wp:posOffset>
                </wp:positionH>
                <wp:positionV relativeFrom="paragraph">
                  <wp:posOffset>76200</wp:posOffset>
                </wp:positionV>
                <wp:extent cx="361950" cy="342900"/>
                <wp:effectExtent l="0" t="0" r="0" b="0"/>
                <wp:wrapNone/>
                <wp:docPr id="64" name="Поле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7B5D27" w:rsidRDefault="00EA390D" w:rsidP="00EA390D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4" o:spid="_x0000_s1048" type="#_x0000_t202" style="position:absolute;left:0;text-align:left;margin-left:225.15pt;margin-top:6pt;width:28.5pt;height:27pt;z-index:-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" stroked="f">
                <v:textbox>
                  <w:txbxContent>
                    <w:p w:rsidR="00EA390D" w:rsidRPr="007B5D27" w:rsidRDefault="00EA390D" w:rsidP="00EA390D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1" locked="0" layoutInCell="1" allowOverlap="1">
                <wp:simplePos x="0" y="0"/>
                <wp:positionH relativeFrom="column">
                  <wp:posOffset>3438525</wp:posOffset>
                </wp:positionH>
                <wp:positionV relativeFrom="paragraph">
                  <wp:posOffset>76200</wp:posOffset>
                </wp:positionV>
                <wp:extent cx="361950" cy="342900"/>
                <wp:effectExtent l="0" t="0" r="0" b="0"/>
                <wp:wrapNone/>
                <wp:docPr id="63" name="Поле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7B5D27" w:rsidRDefault="00EA390D" w:rsidP="00EA390D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3" o:spid="_x0000_s1049" type="#_x0000_t202" style="position:absolute;left:0;text-align:left;margin-left:270.75pt;margin-top:6pt;width:28.5pt;height:27pt;z-index:-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" stroked="f">
                <v:textbox>
                  <w:txbxContent>
                    <w:p w:rsidR="00EA390D" w:rsidRPr="007B5D27" w:rsidRDefault="00EA390D" w:rsidP="00EA390D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1" locked="0" layoutInCell="1" allowOverlap="1">
                <wp:simplePos x="0" y="0"/>
                <wp:positionH relativeFrom="column">
                  <wp:posOffset>506730</wp:posOffset>
                </wp:positionH>
                <wp:positionV relativeFrom="paragraph">
                  <wp:posOffset>76200</wp:posOffset>
                </wp:positionV>
                <wp:extent cx="361950" cy="342900"/>
                <wp:effectExtent l="0" t="0" r="0" b="0"/>
                <wp:wrapNone/>
                <wp:docPr id="62" name="Поле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7B5D27" w:rsidRDefault="00EA390D" w:rsidP="00EA390D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2" o:spid="_x0000_s1050" type="#_x0000_t202" style="position:absolute;left:0;text-align:left;margin-left:39.9pt;margin-top:6pt;width:28.5pt;height:27pt;z-index:-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" stroked="f">
                <v:textbox>
                  <w:txbxContent>
                    <w:p w:rsidR="00EA390D" w:rsidRPr="007B5D27" w:rsidRDefault="00EA390D" w:rsidP="00EA390D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>
                <wp:simplePos x="0" y="0"/>
                <wp:positionH relativeFrom="column">
                  <wp:posOffset>796290</wp:posOffset>
                </wp:positionH>
                <wp:positionV relativeFrom="paragraph">
                  <wp:posOffset>76200</wp:posOffset>
                </wp:positionV>
                <wp:extent cx="361950" cy="342900"/>
                <wp:effectExtent l="0" t="0" r="0" b="0"/>
                <wp:wrapNone/>
                <wp:docPr id="61" name="Поле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7B5D27" w:rsidRDefault="00EA390D" w:rsidP="00EA390D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1" o:spid="_x0000_s1051" type="#_x0000_t202" style="position:absolute;left:0;text-align:left;margin-left:62.7pt;margin-top:6pt;width:28.5pt;height:27pt;z-index:-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" stroked="f">
                <v:textbox>
                  <w:txbxContent>
                    <w:p w:rsidR="00EA390D" w:rsidRPr="007B5D27" w:rsidRDefault="00EA390D" w:rsidP="00EA390D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1" locked="0" layoutInCell="1" allowOverlap="1">
                <wp:simplePos x="0" y="0"/>
                <wp:positionH relativeFrom="column">
                  <wp:posOffset>217170</wp:posOffset>
                </wp:positionH>
                <wp:positionV relativeFrom="paragraph">
                  <wp:posOffset>76200</wp:posOffset>
                </wp:positionV>
                <wp:extent cx="398145" cy="342900"/>
                <wp:effectExtent l="0" t="0" r="1905" b="0"/>
                <wp:wrapNone/>
                <wp:docPr id="60" name="Поле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1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390D" w:rsidRPr="007B5D27" w:rsidRDefault="00EA390D" w:rsidP="00EA390D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0" o:spid="_x0000_s1052" type="#_x0000_t202" style="position:absolute;left:0;text-align:left;margin-left:17.1pt;margin-top:6pt;width:31.35pt;height:27pt;z-index:-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" stroked="f">
                <v:textbox>
                  <w:txbxContent>
                    <w:p w:rsidR="00EA390D" w:rsidRPr="007B5D27" w:rsidRDefault="00EA390D" w:rsidP="00EA390D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2425065</wp:posOffset>
                </wp:positionH>
                <wp:positionV relativeFrom="paragraph">
                  <wp:posOffset>76199</wp:posOffset>
                </wp:positionV>
                <wp:extent cx="1809750" cy="0"/>
                <wp:effectExtent l="0" t="76200" r="19050" b="95250"/>
                <wp:wrapNone/>
                <wp:docPr id="59" name="Пряма сполучна лінія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C75E34" id="Пряма сполучна лінія 59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90.95pt,6pt" to="333.45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36195</wp:posOffset>
                </wp:positionH>
                <wp:positionV relativeFrom="paragraph">
                  <wp:posOffset>76199</wp:posOffset>
                </wp:positionV>
                <wp:extent cx="1809750" cy="0"/>
                <wp:effectExtent l="0" t="76200" r="19050" b="95250"/>
                <wp:wrapNone/>
                <wp:docPr id="58" name="Пряма сполучна лінія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5AD871" id="Пряма сполучна лінія 58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.85pt,6pt" to="145.35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">
                <v:stroke endarrow="block"/>
              </v:line>
            </w:pict>
          </mc:Fallback>
        </mc:AlternateContent>
      </w:r>
    </w:p>
    <w:p w:rsidR="00EA390D" w:rsidRDefault="00EA390D" w:rsidP="00EA390D">
      <w:pPr>
        <w:ind w:firstLine="570"/>
        <w:jc w:val="both"/>
      </w:pPr>
    </w:p>
    <w:p w:rsidR="00EA390D" w:rsidRDefault="00EA390D" w:rsidP="00EA390D">
      <w:pPr>
        <w:ind w:firstLine="570"/>
        <w:jc w:val="both"/>
      </w:pPr>
    </w:p>
    <w:p w:rsidR="00EA390D" w:rsidRPr="00357507" w:rsidRDefault="00EA390D" w:rsidP="00EA390D">
      <w:pPr>
        <w:shd w:val="clear" w:color="auto" w:fill="FFFFFF"/>
        <w:ind w:right="-11" w:firstLine="567"/>
        <w:jc w:val="both"/>
      </w:pPr>
      <w:r w:rsidRPr="00357507">
        <w:rPr>
          <w:color w:val="000000"/>
        </w:rPr>
        <w:t xml:space="preserve">Як бачимо на графіку приріст чи зменшення доходу виявляється більш </w:t>
      </w:r>
      <w:r w:rsidRPr="00357507">
        <w:rPr>
          <w:color w:val="000000"/>
          <w:spacing w:val="1"/>
        </w:rPr>
        <w:t xml:space="preserve">значним, ніж зміни інвестицій. Дане явище називають "ефектом мультиплікатора". Вперше воно було </w:t>
      </w:r>
      <w:proofErr w:type="spellStart"/>
      <w:r w:rsidRPr="00357507">
        <w:rPr>
          <w:color w:val="000000"/>
          <w:spacing w:val="1"/>
        </w:rPr>
        <w:t>відмічено</w:t>
      </w:r>
      <w:proofErr w:type="spellEnd"/>
      <w:r w:rsidRPr="00357507">
        <w:rPr>
          <w:color w:val="000000"/>
          <w:spacing w:val="1"/>
        </w:rPr>
        <w:t xml:space="preserve"> в 1931 р. американським економістом Р. Каном. В науковий обіг це поняття ввів </w:t>
      </w:r>
      <w:proofErr w:type="spellStart"/>
      <w:r w:rsidRPr="00357507">
        <w:rPr>
          <w:color w:val="000000"/>
          <w:spacing w:val="1"/>
        </w:rPr>
        <w:t>Дж</w:t>
      </w:r>
      <w:proofErr w:type="spellEnd"/>
      <w:r w:rsidRPr="00357507">
        <w:rPr>
          <w:color w:val="000000"/>
          <w:spacing w:val="1"/>
        </w:rPr>
        <w:t>. Кейнс.</w:t>
      </w:r>
    </w:p>
    <w:p w:rsidR="00EA390D" w:rsidRPr="00357507" w:rsidRDefault="00EA390D" w:rsidP="00EA390D">
      <w:pPr>
        <w:shd w:val="clear" w:color="auto" w:fill="FFFFFF"/>
        <w:ind w:right="-11" w:firstLine="567"/>
        <w:jc w:val="both"/>
      </w:pPr>
      <w:r w:rsidRPr="00357507">
        <w:rPr>
          <w:b/>
          <w:i/>
          <w:iCs/>
          <w:color w:val="000000"/>
          <w:spacing w:val="1"/>
        </w:rPr>
        <w:t>Мультиплікатор</w:t>
      </w:r>
      <w:r w:rsidRPr="00357507">
        <w:rPr>
          <w:i/>
          <w:iCs/>
          <w:color w:val="000000"/>
          <w:spacing w:val="1"/>
        </w:rPr>
        <w:t xml:space="preserve"> - </w:t>
      </w:r>
      <w:r w:rsidRPr="00357507">
        <w:rPr>
          <w:color w:val="000000"/>
          <w:spacing w:val="1"/>
        </w:rPr>
        <w:t xml:space="preserve">це числовий коефіцієнт, який показує, у скільки разів </w:t>
      </w:r>
      <w:r w:rsidRPr="00357507">
        <w:rPr>
          <w:color w:val="000000"/>
        </w:rPr>
        <w:t>зростає (скорочується) ВВП за певного зростання (скорочення) інвестицій</w:t>
      </w:r>
      <w:r>
        <w:rPr>
          <w:color w:val="000000"/>
        </w:rPr>
        <w:t>:</w:t>
      </w:r>
    </w:p>
    <w:p w:rsidR="00EA390D" w:rsidRPr="00357507" w:rsidRDefault="00EA390D" w:rsidP="00EA390D">
      <w:pPr>
        <w:shd w:val="clear" w:color="auto" w:fill="FFFFFF"/>
        <w:tabs>
          <w:tab w:val="left" w:leader="hyphen" w:pos="1771"/>
          <w:tab w:val="left" w:pos="4356"/>
        </w:tabs>
        <w:spacing w:before="151"/>
        <w:ind w:left="547" w:right="-11" w:firstLine="567"/>
        <w:jc w:val="both"/>
        <w:rPr>
          <w:color w:val="000000"/>
          <w:spacing w:val="6"/>
          <w:lang w:val="ru-RU"/>
        </w:rPr>
      </w:pPr>
      <w:r>
        <w:rPr>
          <w:position w:val="-24"/>
        </w:rPr>
        <w:object w:dxaOrig="3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0.75pt" o:ole="">
            <v:imagedata r:id="rId7" o:title=""/>
          </v:shape>
          <o:OLEObject Type="Embed" ProgID="Equation.DSMT4" ShapeID="_x0000_i1025" DrawAspect="Content" ObjectID="_1648316948" r:id="rId8"/>
        </w:object>
      </w:r>
    </w:p>
    <w:p w:rsidR="00EA390D" w:rsidRPr="00357507" w:rsidRDefault="00EA390D" w:rsidP="00EA390D">
      <w:pPr>
        <w:shd w:val="clear" w:color="auto" w:fill="FFFFFF"/>
        <w:ind w:left="7" w:right="-11" w:firstLine="567"/>
        <w:jc w:val="both"/>
      </w:pPr>
      <w:r w:rsidRPr="00357507">
        <w:rPr>
          <w:color w:val="000000"/>
          <w:spacing w:val="2"/>
        </w:rPr>
        <w:t xml:space="preserve">В чому причина цього явища? Річ в тому, що </w:t>
      </w:r>
      <w:proofErr w:type="spellStart"/>
      <w:r w:rsidRPr="00357507">
        <w:rPr>
          <w:color w:val="000000"/>
          <w:spacing w:val="2"/>
        </w:rPr>
        <w:t>Дж</w:t>
      </w:r>
      <w:proofErr w:type="spellEnd"/>
      <w:r w:rsidRPr="00357507">
        <w:rPr>
          <w:color w:val="000000"/>
          <w:spacing w:val="2"/>
        </w:rPr>
        <w:t xml:space="preserve">. Кейнс пов'язував </w:t>
      </w:r>
      <w:r w:rsidRPr="00357507">
        <w:rPr>
          <w:color w:val="000000"/>
        </w:rPr>
        <w:t xml:space="preserve">мультиплікативний ефект не з </w:t>
      </w:r>
      <w:proofErr w:type="spellStart"/>
      <w:r w:rsidRPr="00357507">
        <w:rPr>
          <w:color w:val="000000"/>
        </w:rPr>
        <w:t>віддачею</w:t>
      </w:r>
      <w:proofErr w:type="spellEnd"/>
      <w:r w:rsidRPr="00357507">
        <w:rPr>
          <w:color w:val="000000"/>
        </w:rPr>
        <w:t xml:space="preserve"> від інвестицій у вигляді випуску додаткової продукції чи послуг. Він вважав, що збільшення інвестицій призведе </w:t>
      </w:r>
      <w:r w:rsidRPr="00357507">
        <w:rPr>
          <w:color w:val="000000"/>
          <w:spacing w:val="1"/>
        </w:rPr>
        <w:t xml:space="preserve">до збільшення доходів фірм, які виробляють інвестиційні товари (обладнання, будматеріали). Збільшення доходу, в свою чергу, збільшувало їх особисте </w:t>
      </w:r>
      <w:r w:rsidRPr="00357507">
        <w:rPr>
          <w:color w:val="000000"/>
        </w:rPr>
        <w:t xml:space="preserve">споживання, виробництво, зайнятість, і попит на продукцію </w:t>
      </w:r>
      <w:r w:rsidRPr="00357507">
        <w:rPr>
          <w:color w:val="000000"/>
        </w:rPr>
        <w:lastRenderedPageBreak/>
        <w:t xml:space="preserve">сировинних і суміжних галузей. Ріст зайнятості і доходів робітників, збільшило споживчі </w:t>
      </w:r>
      <w:r w:rsidRPr="00357507">
        <w:rPr>
          <w:color w:val="000000"/>
          <w:spacing w:val="1"/>
        </w:rPr>
        <w:t xml:space="preserve">товари і </w:t>
      </w:r>
      <w:proofErr w:type="spellStart"/>
      <w:r w:rsidRPr="00357507">
        <w:rPr>
          <w:color w:val="000000"/>
          <w:spacing w:val="1"/>
        </w:rPr>
        <w:t>т.д</w:t>
      </w:r>
      <w:proofErr w:type="spellEnd"/>
      <w:r w:rsidRPr="00357507">
        <w:rPr>
          <w:color w:val="000000"/>
          <w:spacing w:val="1"/>
        </w:rPr>
        <w:t xml:space="preserve">. Таким чином ланцюгова реакція захоплює все більше віддалені один від одного галузі. Виникає свого роду </w:t>
      </w:r>
      <w:r>
        <w:rPr>
          <w:color w:val="000000"/>
          <w:spacing w:val="1"/>
        </w:rPr>
        <w:t>„</w:t>
      </w:r>
      <w:r w:rsidRPr="00357507">
        <w:rPr>
          <w:color w:val="000000"/>
          <w:spacing w:val="1"/>
        </w:rPr>
        <w:t>ефект кіл по воді</w:t>
      </w:r>
      <w:r>
        <w:rPr>
          <w:color w:val="000000"/>
          <w:spacing w:val="1"/>
        </w:rPr>
        <w:t>”</w:t>
      </w:r>
      <w:r w:rsidRPr="00357507">
        <w:rPr>
          <w:color w:val="000000"/>
          <w:spacing w:val="1"/>
        </w:rPr>
        <w:t xml:space="preserve">. Причому, чим </w:t>
      </w:r>
      <w:r w:rsidRPr="00357507">
        <w:rPr>
          <w:color w:val="000000"/>
          <w:spacing w:val="2"/>
        </w:rPr>
        <w:t xml:space="preserve">ширше стає цей процес, тим ефект стає менш інтенсивним. Затухання пояснюється тим, що не весь отриманий на кожному етапі дохід витрачає на </w:t>
      </w:r>
      <w:r w:rsidRPr="00357507">
        <w:rPr>
          <w:color w:val="000000"/>
        </w:rPr>
        <w:t xml:space="preserve">нове споживання. На кожному етапі частка отриманого доходу зберігається. Таким чином, сила ефекту мультиплікатора залежить від граничної схильності </w:t>
      </w:r>
      <w:r w:rsidRPr="00357507">
        <w:rPr>
          <w:color w:val="000000"/>
          <w:spacing w:val="-1"/>
        </w:rPr>
        <w:t>до споживання.</w:t>
      </w:r>
    </w:p>
    <w:p w:rsidR="00EA390D" w:rsidRPr="00357507" w:rsidRDefault="00EA390D" w:rsidP="00EA390D">
      <w:pPr>
        <w:jc w:val="center"/>
        <w:rPr>
          <w:lang w:val="ru-RU"/>
        </w:rPr>
      </w:pPr>
      <w:proofErr w:type="spellStart"/>
      <w:r>
        <w:t>m</w:t>
      </w:r>
      <w:r>
        <w:rPr>
          <w:vertAlign w:val="subscript"/>
        </w:rPr>
        <w:t>I</w:t>
      </w:r>
      <w:proofErr w:type="spellEnd"/>
      <w:r>
        <w:t xml:space="preserve"> = </w:t>
      </w:r>
      <w:r>
        <w:rPr>
          <w:position w:val="-24"/>
        </w:rPr>
        <w:object w:dxaOrig="320" w:dyaOrig="620">
          <v:shape id="_x0000_i1026" type="#_x0000_t75" style="width:15.75pt;height:30.75pt" o:ole="">
            <v:imagedata r:id="rId9" o:title=""/>
          </v:shape>
          <o:OLEObject Type="Embed" ProgID="Equation.3" ShapeID="_x0000_i1026" DrawAspect="Content" ObjectID="_1648316949" r:id="rId10"/>
        </w:object>
      </w:r>
      <w:r>
        <w:t xml:space="preserve"> = </w:t>
      </w:r>
      <w:r>
        <w:rPr>
          <w:position w:val="-24"/>
        </w:rPr>
        <w:object w:dxaOrig="620" w:dyaOrig="620">
          <v:shape id="_x0000_i1027" type="#_x0000_t75" style="width:30.75pt;height:30.75pt" o:ole="">
            <v:imagedata r:id="rId11" o:title=""/>
          </v:shape>
          <o:OLEObject Type="Embed" ProgID="Equation.3" ShapeID="_x0000_i1027" DrawAspect="Content" ObjectID="_1648316950" r:id="rId12"/>
        </w:object>
      </w:r>
    </w:p>
    <w:p w:rsidR="00EA390D" w:rsidRPr="00357507" w:rsidRDefault="00EA390D" w:rsidP="00EA390D">
      <w:pPr>
        <w:shd w:val="clear" w:color="auto" w:fill="FFFFFF"/>
        <w:ind w:left="29" w:right="-11" w:firstLine="567"/>
        <w:jc w:val="both"/>
      </w:pPr>
      <w:r w:rsidRPr="00357507">
        <w:rPr>
          <w:i/>
          <w:iCs/>
          <w:color w:val="000000"/>
        </w:rPr>
        <w:t xml:space="preserve">Висновок: </w:t>
      </w:r>
      <w:r w:rsidRPr="00357507">
        <w:rPr>
          <w:color w:val="000000"/>
        </w:rPr>
        <w:t xml:space="preserve">Чим більша схильність до споживання (менше схильність до </w:t>
      </w:r>
      <w:r w:rsidRPr="00357507">
        <w:rPr>
          <w:color w:val="000000"/>
          <w:spacing w:val="1"/>
        </w:rPr>
        <w:t xml:space="preserve">збереження), тим більший мультиплікатор, а значить тим більше буде приріст </w:t>
      </w:r>
      <w:r w:rsidRPr="00357507">
        <w:rPr>
          <w:color w:val="000000"/>
          <w:spacing w:val="-1"/>
        </w:rPr>
        <w:t>ВВП за рахунок приросту інвестицій.</w:t>
      </w:r>
    </w:p>
    <w:p w:rsidR="00EA390D" w:rsidRPr="00357507" w:rsidRDefault="00EA390D" w:rsidP="00EA390D">
      <w:pPr>
        <w:shd w:val="clear" w:color="auto" w:fill="FFFFFF"/>
        <w:ind w:left="29" w:right="-11" w:firstLine="567"/>
        <w:jc w:val="both"/>
      </w:pPr>
      <w:r w:rsidRPr="00357507">
        <w:rPr>
          <w:color w:val="000000"/>
          <w:spacing w:val="1"/>
        </w:rPr>
        <w:t xml:space="preserve">Мультиплікативний ефект можуть визначати любі автономні витрати, не тільки інвестиції (нове споживання, державні закупки, експорт). Тоді говорять </w:t>
      </w:r>
      <w:r w:rsidRPr="00357507">
        <w:rPr>
          <w:color w:val="000000"/>
          <w:spacing w:val="4"/>
        </w:rPr>
        <w:t xml:space="preserve">про мультиплікатор витрат. Він розраховується як відношення приросту ВВП </w:t>
      </w:r>
      <w:r w:rsidRPr="00357507">
        <w:rPr>
          <w:color w:val="000000"/>
        </w:rPr>
        <w:t>до зміни автономних витрат, які призвели до його приросту.</w:t>
      </w:r>
    </w:p>
    <w:p w:rsidR="00EA390D" w:rsidRPr="00357507" w:rsidRDefault="00EA390D" w:rsidP="00EA390D">
      <w:pPr>
        <w:ind w:firstLine="570"/>
        <w:jc w:val="both"/>
      </w:pPr>
    </w:p>
    <w:p w:rsidR="00EA390D" w:rsidRDefault="00EA390D" w:rsidP="00EA390D">
      <w:pPr>
        <w:numPr>
          <w:ilvl w:val="0"/>
          <w:numId w:val="2"/>
        </w:numPr>
        <w:jc w:val="both"/>
        <w:rPr>
          <w:b/>
          <w:i/>
        </w:rPr>
      </w:pPr>
      <w:r>
        <w:rPr>
          <w:b/>
          <w:i/>
        </w:rPr>
        <w:t>Макроекономічна рівновага в умовах повної та неповної зайнятості та інфляції.</w:t>
      </w:r>
    </w:p>
    <w:p w:rsidR="00EA390D" w:rsidRDefault="00EA390D" w:rsidP="00EA390D">
      <w:pPr>
        <w:ind w:firstLine="567"/>
        <w:jc w:val="both"/>
      </w:pPr>
      <w:r>
        <w:t>Рівновага в економіці може забезпечуватися в умовах повної або неповної зайнятості, на інфляційній основі або на основі стабільних цін. Це залежить від співвідношення між суку</w:t>
      </w:r>
      <w:r w:rsidR="00A9552B">
        <w:t>пними витратами і потенційним ВВ</w:t>
      </w:r>
      <w:r>
        <w:t>П. Ідеальним є такий варіант, коли сукупні витрати дорівнюють поте</w:t>
      </w:r>
      <w:r w:rsidR="00A9552B">
        <w:t>нційному ВВ</w:t>
      </w:r>
      <w:r>
        <w:t>П. Проте, як правило, сукупних витрат або не вистач</w:t>
      </w:r>
      <w:r w:rsidR="00A9552B">
        <w:t>ає для закупівлі потенційного ВВ</w:t>
      </w:r>
      <w:r>
        <w:t>П, або вони є</w:t>
      </w:r>
      <w:r w:rsidR="00A9552B">
        <w:t xml:space="preserve"> надмірними щодо потенційного ВВ</w:t>
      </w:r>
      <w:r>
        <w:t>П.</w:t>
      </w:r>
    </w:p>
    <w:p w:rsidR="00EA390D" w:rsidRDefault="00EA390D" w:rsidP="00EA390D">
      <w:pPr>
        <w:ind w:firstLine="567"/>
        <w:jc w:val="both"/>
        <w:rPr>
          <w:b/>
          <w:i/>
        </w:rPr>
      </w:pPr>
      <w:r>
        <w:t>Перший варіант спостерігається в умовах неповної зайнятості, якщо СВ</w:t>
      </w:r>
      <w:r>
        <w:rPr>
          <w:vertAlign w:val="subscript"/>
        </w:rPr>
        <w:t>1</w:t>
      </w:r>
      <w:r w:rsidR="00A9552B">
        <w:t xml:space="preserve"> &lt; </w:t>
      </w:r>
      <w:proofErr w:type="spellStart"/>
      <w:r w:rsidR="00A9552B">
        <w:t>ВВ</w:t>
      </w:r>
      <w:r>
        <w:t>Пn</w:t>
      </w:r>
      <w:r>
        <w:rPr>
          <w:vertAlign w:val="subscript"/>
        </w:rPr>
        <w:t>ОТ</w:t>
      </w:r>
      <w:proofErr w:type="spellEnd"/>
      <w:r>
        <w:rPr>
          <w:vertAlign w:val="subscript"/>
        </w:rPr>
        <w:t>.</w:t>
      </w:r>
      <w:r>
        <w:t xml:space="preserve">, то в економіці виникає </w:t>
      </w:r>
      <w:proofErr w:type="spellStart"/>
      <w:r>
        <w:rPr>
          <w:b/>
          <w:i/>
        </w:rPr>
        <w:t>рецесійний</w:t>
      </w:r>
      <w:proofErr w:type="spellEnd"/>
      <w:r>
        <w:rPr>
          <w:b/>
          <w:i/>
        </w:rPr>
        <w:t xml:space="preserve"> розрив. </w:t>
      </w:r>
    </w:p>
    <w:p w:rsidR="00EA390D" w:rsidRDefault="00EA390D" w:rsidP="00EA390D">
      <w:pPr>
        <w:ind w:firstLine="567"/>
        <w:jc w:val="both"/>
        <w:rPr>
          <w:lang w:val="en-US"/>
        </w:rPr>
      </w:pPr>
      <w:r w:rsidRPr="008B2A55">
        <w:rPr>
          <w:noProof/>
        </w:rPr>
        <w:drawing>
          <wp:inline distT="0" distB="0" distL="0" distR="0">
            <wp:extent cx="3590925" cy="2352675"/>
            <wp:effectExtent l="0" t="0" r="9525" b="9525"/>
            <wp:docPr id="2" name="Рисунок 2" descr="Опис :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Опис :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6" t="4066" r="13815" b="23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390D" w:rsidRDefault="00A9552B" w:rsidP="00EA390D">
      <w:pPr>
        <w:ind w:firstLine="567"/>
        <w:jc w:val="both"/>
      </w:pPr>
      <w:r>
        <w:t>На графіку ВВ</w:t>
      </w:r>
      <w:r w:rsidR="00EA390D">
        <w:t>П  потенційному (</w:t>
      </w:r>
      <w:proofErr w:type="spellStart"/>
      <w:r w:rsidR="00EA390D">
        <w:t>Vn</w:t>
      </w:r>
      <w:proofErr w:type="spellEnd"/>
      <w:r w:rsidR="00EA390D">
        <w:t>) відповідають видатки на рівні СВ</w:t>
      </w:r>
      <w:r w:rsidR="00EA390D">
        <w:rPr>
          <w:vertAlign w:val="subscript"/>
        </w:rPr>
        <w:t>2</w:t>
      </w:r>
      <w:r w:rsidR="00EA390D">
        <w:t>. Але фактично економіка витрачає СВ</w:t>
      </w:r>
      <w:r w:rsidR="00EA390D">
        <w:rPr>
          <w:vertAlign w:val="subscript"/>
        </w:rPr>
        <w:t>1</w:t>
      </w:r>
      <w:r w:rsidR="00EA390D">
        <w:t>, що менше СВ</w:t>
      </w:r>
      <w:r w:rsidR="00EA390D">
        <w:rPr>
          <w:vertAlign w:val="subscript"/>
        </w:rPr>
        <w:t>2</w:t>
      </w:r>
      <w:r>
        <w:t>. Тому фактичний ВВП (</w:t>
      </w:r>
      <w:proofErr w:type="spellStart"/>
      <w:r>
        <w:t>Vф</w:t>
      </w:r>
      <w:proofErr w:type="spellEnd"/>
      <w:r>
        <w:t>) менше потенційного ВВ</w:t>
      </w:r>
      <w:r w:rsidR="00EA390D">
        <w:t>П (</w:t>
      </w:r>
      <w:proofErr w:type="spellStart"/>
      <w:r w:rsidR="00EA390D">
        <w:t>V</w:t>
      </w:r>
      <w:r w:rsidR="00EA390D">
        <w:rPr>
          <w:vertAlign w:val="subscript"/>
        </w:rPr>
        <w:t>п</w:t>
      </w:r>
      <w:proofErr w:type="spellEnd"/>
      <w:r w:rsidR="00EA390D">
        <w:t xml:space="preserve">): </w:t>
      </w:r>
      <w:proofErr w:type="spellStart"/>
      <w:r w:rsidR="00EA390D">
        <w:t>Vф</w:t>
      </w:r>
      <w:proofErr w:type="spellEnd"/>
      <w:r w:rsidR="00EA390D">
        <w:t xml:space="preserve"> &lt; </w:t>
      </w:r>
      <w:proofErr w:type="spellStart"/>
      <w:r w:rsidR="00EA390D">
        <w:t>Vn</w:t>
      </w:r>
      <w:proofErr w:type="spellEnd"/>
      <w:r w:rsidR="00EA390D">
        <w:t xml:space="preserve">. Це явище має назву </w:t>
      </w:r>
      <w:proofErr w:type="spellStart"/>
      <w:r w:rsidR="00EA390D">
        <w:t>рецесійного</w:t>
      </w:r>
      <w:proofErr w:type="spellEnd"/>
      <w:r w:rsidR="00EA390D">
        <w:t xml:space="preserve"> розриву.</w:t>
      </w:r>
    </w:p>
    <w:p w:rsidR="00EA390D" w:rsidRDefault="00EA390D" w:rsidP="00EA390D">
      <w:pPr>
        <w:ind w:firstLine="567"/>
        <w:jc w:val="both"/>
      </w:pPr>
      <w:proofErr w:type="spellStart"/>
      <w:r>
        <w:rPr>
          <w:b/>
          <w:i/>
        </w:rPr>
        <w:t>Рецесійний</w:t>
      </w:r>
      <w:proofErr w:type="spellEnd"/>
      <w:r>
        <w:rPr>
          <w:b/>
          <w:i/>
        </w:rPr>
        <w:t xml:space="preserve"> розрив –</w:t>
      </w:r>
      <w:r>
        <w:t xml:space="preserve"> це величина, на яку сукупні витрати мають початково </w:t>
      </w:r>
      <w:r w:rsidR="00A9552B">
        <w:t>зрости (+∆Р.Р), щоб фактичний ВВ</w:t>
      </w:r>
      <w:r>
        <w:t>П збільшився до потенційного рівня. В умовах прецесійного розриву економіка поте</w:t>
      </w:r>
      <w:r w:rsidR="00A9552B">
        <w:t>нційно втрачає певну величину ВВ</w:t>
      </w:r>
      <w:r>
        <w:t>П.</w:t>
      </w:r>
    </w:p>
    <w:p w:rsidR="00EA390D" w:rsidRDefault="00EA390D" w:rsidP="00EA390D">
      <w:pPr>
        <w:jc w:val="center"/>
      </w:pPr>
      <w:r w:rsidRPr="00B04AA9">
        <w:rPr>
          <w:position w:val="-24"/>
        </w:rPr>
        <w:object w:dxaOrig="1520" w:dyaOrig="660">
          <v:shape id="_x0000_i1028" type="#_x0000_t75" style="width:75.75pt;height:33pt" o:ole="">
            <v:imagedata r:id="rId14" o:title=""/>
          </v:shape>
          <o:OLEObject Type="Embed" ProgID="Equation.3" ShapeID="_x0000_i1028" DrawAspect="Content" ObjectID="_1648316951" r:id="rId15"/>
        </w:object>
      </w:r>
    </w:p>
    <w:p w:rsidR="00EA390D" w:rsidRDefault="00EA390D" w:rsidP="00EA390D">
      <w:pPr>
        <w:ind w:firstLine="567"/>
        <w:jc w:val="both"/>
      </w:pPr>
      <w:r>
        <w:t>Протилежний варіант має місце в умовах повної зайнятості, коли сукупні витрати є надмі</w:t>
      </w:r>
      <w:r w:rsidR="00A9552B">
        <w:t xml:space="preserve">рними порівняно з потенційним ВВП (СВ &gt; </w:t>
      </w:r>
      <w:proofErr w:type="spellStart"/>
      <w:r w:rsidR="00A9552B">
        <w:t>ВВ</w:t>
      </w:r>
      <w:r>
        <w:t>П</w:t>
      </w:r>
      <w:r>
        <w:rPr>
          <w:vertAlign w:val="subscript"/>
        </w:rPr>
        <w:t>n</w:t>
      </w:r>
      <w:proofErr w:type="spellEnd"/>
      <w:r>
        <w:t>). У цьому разі в економіці виникає інфляційний розрив.</w:t>
      </w:r>
    </w:p>
    <w:p w:rsidR="00EA390D" w:rsidRPr="00BE3FAA" w:rsidRDefault="00EA390D" w:rsidP="00EA390D">
      <w:pPr>
        <w:ind w:firstLine="709"/>
        <w:jc w:val="both"/>
      </w:pPr>
      <w:r>
        <w:t>Згідно з графік</w:t>
      </w:r>
      <w:r w:rsidR="00A9552B">
        <w:t>ом для закупівлі потенційного ВВ</w:t>
      </w:r>
      <w:r>
        <w:t>П економіка має здійснювати   витрати  на  рівні СВ</w:t>
      </w:r>
      <w:r>
        <w:rPr>
          <w:vertAlign w:val="subscript"/>
        </w:rPr>
        <w:t>2</w:t>
      </w:r>
      <w:r w:rsidR="00A9552B">
        <w:t>.</w:t>
      </w:r>
      <w:r>
        <w:t xml:space="preserve"> Але  насправді  її  витрати  становлять  СВ</w:t>
      </w:r>
      <w:r>
        <w:rPr>
          <w:vertAlign w:val="subscript"/>
        </w:rPr>
        <w:t>1</w:t>
      </w:r>
      <w:r>
        <w:t>, що більше СВ</w:t>
      </w:r>
      <w:r>
        <w:rPr>
          <w:vertAlign w:val="subscript"/>
        </w:rPr>
        <w:t>2</w:t>
      </w:r>
      <w:r>
        <w:t>. Внаслідок цього фактичний ВНП (</w:t>
      </w:r>
      <w:proofErr w:type="spellStart"/>
      <w:r>
        <w:t>Vф</w:t>
      </w:r>
      <w:proofErr w:type="spellEnd"/>
      <w:r>
        <w:t>) номінально перевищує потенційний ВНП (</w:t>
      </w:r>
      <w:proofErr w:type="spellStart"/>
      <w:r>
        <w:t>Vn</w:t>
      </w:r>
      <w:proofErr w:type="spellEnd"/>
      <w:r>
        <w:t xml:space="preserve">). Це явище отримало </w:t>
      </w:r>
      <w:r>
        <w:lastRenderedPageBreak/>
        <w:t xml:space="preserve">назву „інфляційний розрив”. Він виникає у </w:t>
      </w:r>
      <w:proofErr w:type="spellStart"/>
      <w:r>
        <w:rPr>
          <w:lang w:val="ru-RU"/>
        </w:rPr>
        <w:t>зв</w:t>
      </w:r>
      <w:proofErr w:type="spellEnd"/>
      <w:r w:rsidRPr="00BE0C6A">
        <w:rPr>
          <w:lang w:val="ru-RU"/>
        </w:rPr>
        <w:t>`</w:t>
      </w:r>
      <w:proofErr w:type="spellStart"/>
      <w:r>
        <w:t>язку</w:t>
      </w:r>
      <w:proofErr w:type="spellEnd"/>
      <w:r>
        <w:t xml:space="preserve"> з тим, що зростання сукупних витрат, не супроводжується таким же зростанням виробництва.</w:t>
      </w:r>
    </w:p>
    <w:p w:rsidR="00EA390D" w:rsidRDefault="00EA390D" w:rsidP="00EA390D">
      <w:pPr>
        <w:ind w:firstLine="567"/>
        <w:jc w:val="both"/>
        <w:rPr>
          <w:lang w:val="en-US"/>
        </w:rPr>
      </w:pPr>
      <w:r w:rsidRPr="008B2A55">
        <w:rPr>
          <w:noProof/>
        </w:rPr>
        <w:drawing>
          <wp:inline distT="0" distB="0" distL="0" distR="0">
            <wp:extent cx="3657600" cy="2381250"/>
            <wp:effectExtent l="0" t="0" r="0" b="0"/>
            <wp:docPr id="1" name="Рисунок 1" descr="Опис :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 : 1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39" r="138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A390D" w:rsidRDefault="00EA390D" w:rsidP="00EA390D">
      <w:pPr>
        <w:ind w:firstLine="567"/>
        <w:jc w:val="both"/>
      </w:pPr>
      <w:r>
        <w:rPr>
          <w:b/>
          <w:i/>
        </w:rPr>
        <w:t>Інфляційний розрив</w:t>
      </w:r>
      <w:r>
        <w:t xml:space="preserve"> – це величина, на яку сукупні витрати мають початково зменшитися (– ∆І.Р), щоб</w:t>
      </w:r>
      <w:r w:rsidR="00A9552B">
        <w:t xml:space="preserve"> усунути інфляційний надлишок ВВ</w:t>
      </w:r>
      <w:r>
        <w:t>П, на умовах збереження повної зайнятості.</w:t>
      </w:r>
    </w:p>
    <w:p w:rsidR="00EA390D" w:rsidRDefault="00EA390D" w:rsidP="00EA390D">
      <w:pPr>
        <w:ind w:firstLine="567"/>
        <w:jc w:val="center"/>
      </w:pPr>
      <w:r>
        <w:t>–</w:t>
      </w:r>
      <w:r w:rsidRPr="00B04AA9">
        <w:rPr>
          <w:position w:val="-24"/>
        </w:rPr>
        <w:object w:dxaOrig="1380" w:dyaOrig="660">
          <v:shape id="_x0000_i1029" type="#_x0000_t75" style="width:69pt;height:33pt" o:ole="">
            <v:imagedata r:id="rId17" o:title=""/>
          </v:shape>
          <o:OLEObject Type="Embed" ProgID="Equation.3" ShapeID="_x0000_i1029" DrawAspect="Content" ObjectID="_1648316952" r:id="rId18"/>
        </w:object>
      </w:r>
      <w:r>
        <w:t xml:space="preserve"> </w:t>
      </w:r>
    </w:p>
    <w:p w:rsidR="00EA390D" w:rsidRDefault="00EA390D" w:rsidP="00EA390D">
      <w:pPr>
        <w:jc w:val="center"/>
        <w:rPr>
          <w:b/>
        </w:rPr>
      </w:pPr>
    </w:p>
    <w:p w:rsidR="001C7D17" w:rsidRDefault="001C7D17"/>
    <w:sectPr w:rsidR="001C7D1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3A5138"/>
    <w:multiLevelType w:val="hybridMultilevel"/>
    <w:tmpl w:val="4350DE64"/>
    <w:lvl w:ilvl="0" w:tplc="4178EEE4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 w15:restartNumberingAfterBreak="0">
    <w:nsid w:val="4E794430"/>
    <w:multiLevelType w:val="hybridMultilevel"/>
    <w:tmpl w:val="A3E072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A795103"/>
    <w:multiLevelType w:val="hybridMultilevel"/>
    <w:tmpl w:val="C2A862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2CD3"/>
    <w:rsid w:val="000739B7"/>
    <w:rsid w:val="001C7D17"/>
    <w:rsid w:val="00492CD3"/>
    <w:rsid w:val="006B6A76"/>
    <w:rsid w:val="00A9552B"/>
    <w:rsid w:val="00EA39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08801E"/>
  <w15:chartTrackingRefBased/>
  <w15:docId w15:val="{4670A5F2-010D-4CCE-B46E-1DADADA8DE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39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1">
    <w:name w:val="heading 1"/>
    <w:basedOn w:val="a"/>
    <w:link w:val="10"/>
    <w:uiPriority w:val="1"/>
    <w:qFormat/>
    <w:rsid w:val="000739B7"/>
    <w:pPr>
      <w:ind w:left="622"/>
      <w:outlineLvl w:val="0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uiPriority w:val="1"/>
    <w:qFormat/>
    <w:rsid w:val="000739B7"/>
    <w:pPr>
      <w:ind w:left="107"/>
    </w:pPr>
  </w:style>
  <w:style w:type="character" w:customStyle="1" w:styleId="10">
    <w:name w:val="Заголовок 1 Знак"/>
    <w:basedOn w:val="a0"/>
    <w:link w:val="1"/>
    <w:uiPriority w:val="1"/>
    <w:rsid w:val="000739B7"/>
    <w:rPr>
      <w:rFonts w:ascii="Times New Roman" w:eastAsia="Times New Roman" w:hAnsi="Times New Roman" w:cs="Times New Roman"/>
      <w:b/>
      <w:bCs/>
      <w:sz w:val="28"/>
      <w:szCs w:val="28"/>
      <w:lang w:val="uk" w:eastAsia="uk"/>
    </w:rPr>
  </w:style>
  <w:style w:type="paragraph" w:styleId="a3">
    <w:name w:val="Body Text"/>
    <w:basedOn w:val="a"/>
    <w:link w:val="a4"/>
    <w:uiPriority w:val="1"/>
    <w:qFormat/>
    <w:rsid w:val="000739B7"/>
    <w:pPr>
      <w:ind w:left="622"/>
      <w:jc w:val="both"/>
    </w:pPr>
    <w:rPr>
      <w:sz w:val="28"/>
      <w:szCs w:val="28"/>
    </w:rPr>
  </w:style>
  <w:style w:type="character" w:customStyle="1" w:styleId="a4">
    <w:name w:val="Основний текст Знак"/>
    <w:basedOn w:val="a0"/>
    <w:link w:val="a3"/>
    <w:uiPriority w:val="1"/>
    <w:rsid w:val="000739B7"/>
    <w:rPr>
      <w:rFonts w:ascii="Times New Roman" w:eastAsia="Times New Roman" w:hAnsi="Times New Roman" w:cs="Times New Roman"/>
      <w:sz w:val="28"/>
      <w:szCs w:val="28"/>
      <w:lang w:val="uk" w:eastAsia="uk"/>
    </w:rPr>
  </w:style>
  <w:style w:type="paragraph" w:styleId="a5">
    <w:name w:val="List Paragraph"/>
    <w:aliases w:val="body 2,List Paragraph1,List Paragraph11,Mummuga loetelu,Loendi lõik,2,просто,Абзац списка1,Абзац списка3,Абзац списка11,List Paragraph1 Знак Знак,Colorful List - Accent 11,No Spacing1,Абзац списка2,List Paragraph2,Абзац списка21"/>
    <w:basedOn w:val="a"/>
    <w:link w:val="a6"/>
    <w:uiPriority w:val="34"/>
    <w:qFormat/>
    <w:rsid w:val="000739B7"/>
    <w:pPr>
      <w:ind w:left="622"/>
      <w:jc w:val="both"/>
    </w:pPr>
  </w:style>
  <w:style w:type="character" w:customStyle="1" w:styleId="a6">
    <w:name w:val="Абзац списку Знак"/>
    <w:aliases w:val="body 2 Знак,List Paragraph1 Знак,List Paragraph11 Знак,Mummuga loetelu Знак,Loendi lõik Знак,2 Знак,просто Знак,Абзац списка1 Знак,Абзац списка3 Знак,Абзац списка11 Знак,List Paragraph1 Знак Знак Знак,Colorful List - Accent 11 Знак"/>
    <w:link w:val="a5"/>
    <w:uiPriority w:val="34"/>
    <w:locked/>
    <w:rsid w:val="000739B7"/>
    <w:rPr>
      <w:rFonts w:ascii="Times New Roman" w:eastAsia="Times New Roman" w:hAnsi="Times New Roman" w:cs="Times New Roman"/>
      <w:lang w:val="uk" w:eastAsia="u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528</Words>
  <Characters>2582</Characters>
  <Application>Microsoft Office Word</Application>
  <DocSecurity>0</DocSecurity>
  <Lines>21</Lines>
  <Paragraphs>14</Paragraphs>
  <ScaleCrop>false</ScaleCrop>
  <Company/>
  <LinksUpToDate>false</LinksUpToDate>
  <CharactersWithSpaces>7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Вісин</dc:creator>
  <cp:keywords/>
  <dc:description/>
  <cp:lastModifiedBy>Валентин Вісин</cp:lastModifiedBy>
  <cp:revision>4</cp:revision>
  <dcterms:created xsi:type="dcterms:W3CDTF">2020-04-06T10:59:00Z</dcterms:created>
  <dcterms:modified xsi:type="dcterms:W3CDTF">2020-04-13T18:01:00Z</dcterms:modified>
</cp:coreProperties>
</file>